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0579" w:rsidRPr="00125184" w:rsidRDefault="009F0579" w:rsidP="009F0579">
      <w:pPr>
        <w:jc w:val="center"/>
        <w:rPr>
          <w:b/>
          <w:smallCaps/>
          <w:sz w:val="28"/>
        </w:rPr>
      </w:pPr>
      <w:r>
        <w:rPr>
          <w:b/>
          <w:smallCaps/>
          <w:sz w:val="28"/>
        </w:rPr>
        <w:t>Unit #11</w:t>
      </w:r>
      <w:r w:rsidRPr="00125184">
        <w:rPr>
          <w:b/>
          <w:smallCaps/>
          <w:sz w:val="28"/>
        </w:rPr>
        <w:t xml:space="preserve"> – </w:t>
      </w:r>
      <w:r>
        <w:rPr>
          <w:b/>
          <w:smallCaps/>
          <w:sz w:val="28"/>
        </w:rPr>
        <w:t>The Circular Functions</w:t>
      </w:r>
    </w:p>
    <w:p w:rsidR="009F0579" w:rsidRPr="00125184" w:rsidRDefault="009F0579" w:rsidP="009F0579">
      <w:pPr>
        <w:jc w:val="center"/>
        <w:rPr>
          <w:b/>
          <w:smallCaps/>
          <w:sz w:val="28"/>
        </w:rPr>
      </w:pPr>
      <w:r w:rsidRPr="00125184">
        <w:rPr>
          <w:b/>
          <w:smallCaps/>
          <w:sz w:val="28"/>
        </w:rPr>
        <w:t>Common Core Algebra II</w:t>
      </w:r>
    </w:p>
    <w:p w:rsidR="009F0579" w:rsidRDefault="009F0579" w:rsidP="009F0579">
      <w:pPr>
        <w:jc w:val="center"/>
        <w:rPr>
          <w:b/>
          <w:smallCaps/>
        </w:rPr>
      </w:pPr>
    </w:p>
    <w:p w:rsidR="009F0579" w:rsidRDefault="009F0579" w:rsidP="009F0579">
      <w:pPr>
        <w:jc w:val="both"/>
        <w:rPr>
          <w:b/>
        </w:rPr>
      </w:pPr>
      <w:r>
        <w:rPr>
          <w:b/>
        </w:rPr>
        <w:t>Part I Questions</w:t>
      </w:r>
    </w:p>
    <w:p w:rsidR="009F0579" w:rsidRDefault="009F0579" w:rsidP="009F0579">
      <w:pPr>
        <w:jc w:val="both"/>
        <w:rPr>
          <w:b/>
        </w:rPr>
      </w:pPr>
    </w:p>
    <w:p w:rsidR="00380C73" w:rsidRDefault="009F0579" w:rsidP="009F0579">
      <w:pPr>
        <w:tabs>
          <w:tab w:val="left" w:pos="360"/>
          <w:tab w:val="left" w:pos="3240"/>
        </w:tabs>
        <w:ind w:left="360" w:hanging="360"/>
        <w:jc w:val="both"/>
      </w:pPr>
      <w:r>
        <w:t>1.</w:t>
      </w:r>
      <w:r>
        <w:tab/>
        <w:t xml:space="preserve">Which of the following angles is </w:t>
      </w:r>
      <w:proofErr w:type="spellStart"/>
      <w:r>
        <w:t>coterminal</w:t>
      </w:r>
      <w:proofErr w:type="spellEnd"/>
      <w:r>
        <w:t xml:space="preserve"> with an angle of </w:t>
      </w:r>
      <w:r w:rsidRPr="009F0579">
        <w:rPr>
          <w:position w:val="-6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15.95pt" o:ole="">
            <v:imagedata r:id="rId7" o:title=""/>
          </v:shape>
          <o:OLEObject Type="Embed" ProgID="Equation.DSMT4" ShapeID="_x0000_i1025" DrawAspect="Content" ObjectID="_1523726553" r:id="rId8"/>
        </w:object>
      </w:r>
      <w:r>
        <w:t>, assuming both angles are drawn in the standard position?</w:t>
      </w:r>
    </w:p>
    <w:p w:rsidR="009F0579" w:rsidRDefault="009F0579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9F0579" w:rsidRDefault="009F0579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1) </w:t>
      </w:r>
      <w:r w:rsidRPr="009F0579">
        <w:rPr>
          <w:position w:val="-6"/>
        </w:rPr>
        <w:object w:dxaOrig="499" w:dyaOrig="320">
          <v:shape id="_x0000_i1026" type="#_x0000_t75" style="width:25.05pt;height:15.95pt" o:ole="">
            <v:imagedata r:id="rId9" o:title=""/>
          </v:shape>
          <o:OLEObject Type="Embed" ProgID="Equation.DSMT4" ShapeID="_x0000_i1026" DrawAspect="Content" ObjectID="_1523726554" r:id="rId10"/>
        </w:object>
      </w:r>
      <w:r>
        <w:t xml:space="preserve"> </w:t>
      </w:r>
      <w:r>
        <w:tab/>
        <w:t xml:space="preserve">(3) </w:t>
      </w:r>
      <w:r w:rsidRPr="009F0579">
        <w:rPr>
          <w:position w:val="-6"/>
        </w:rPr>
        <w:object w:dxaOrig="499" w:dyaOrig="320">
          <v:shape id="_x0000_i1027" type="#_x0000_t75" style="width:25.05pt;height:15.95pt" o:ole="">
            <v:imagedata r:id="rId11" o:title=""/>
          </v:shape>
          <o:OLEObject Type="Embed" ProgID="Equation.DSMT4" ShapeID="_x0000_i1027" DrawAspect="Content" ObjectID="_1523726555" r:id="rId12"/>
        </w:object>
      </w:r>
    </w:p>
    <w:p w:rsidR="009F0579" w:rsidRDefault="009F0579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9F0579" w:rsidRDefault="009F0579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2) </w:t>
      </w:r>
      <w:r w:rsidRPr="009F0579">
        <w:rPr>
          <w:position w:val="-6"/>
        </w:rPr>
        <w:object w:dxaOrig="620" w:dyaOrig="320">
          <v:shape id="_x0000_i1028" type="#_x0000_t75" style="width:31pt;height:15.95pt" o:ole="">
            <v:imagedata r:id="rId13" o:title=""/>
          </v:shape>
          <o:OLEObject Type="Embed" ProgID="Equation.DSMT4" ShapeID="_x0000_i1028" DrawAspect="Content" ObjectID="_1523726556" r:id="rId14"/>
        </w:object>
      </w:r>
      <w:r>
        <w:tab/>
        <w:t xml:space="preserve">(4) </w:t>
      </w:r>
      <w:r w:rsidRPr="009F0579">
        <w:rPr>
          <w:position w:val="-6"/>
        </w:rPr>
        <w:object w:dxaOrig="620" w:dyaOrig="320">
          <v:shape id="_x0000_i1029" type="#_x0000_t75" style="width:31pt;height:15.95pt" o:ole="">
            <v:imagedata r:id="rId15" o:title=""/>
          </v:shape>
          <o:OLEObject Type="Embed" ProgID="Equation.DSMT4" ShapeID="_x0000_i1029" DrawAspect="Content" ObjectID="_1523726557" r:id="rId16"/>
        </w:object>
      </w:r>
    </w:p>
    <w:p w:rsidR="009F0579" w:rsidRDefault="003C7EB7" w:rsidP="0073334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3" type="#_x0000_t32" style="position:absolute;left:0;text-align:left;margin-left:485.6pt;margin-top:8.1pt;width:54pt;height:0;z-index:251721728" o:connectortype="straight" o:regroupid="5"/>
        </w:pict>
      </w:r>
    </w:p>
    <w:p w:rsidR="009F0579" w:rsidRDefault="009F0579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9F0579" w:rsidRDefault="009F0579" w:rsidP="0073334E">
      <w:pPr>
        <w:tabs>
          <w:tab w:val="left" w:pos="360"/>
          <w:tab w:val="left" w:pos="2880"/>
        </w:tabs>
        <w:ind w:left="360" w:hanging="360"/>
        <w:jc w:val="both"/>
      </w:pPr>
      <w:r>
        <w:t>2.</w:t>
      </w:r>
      <w:r>
        <w:tab/>
      </w:r>
      <w:r w:rsidR="00076324">
        <w:t>If drawn in the standard position, which of the following angles terminates in the third quadrant?</w:t>
      </w:r>
    </w:p>
    <w:p w:rsidR="00076324" w:rsidRDefault="00076324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076324" w:rsidRDefault="00076324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1) </w:t>
      </w:r>
      <w:r w:rsidRPr="00076324">
        <w:rPr>
          <w:position w:val="-6"/>
        </w:rPr>
        <w:object w:dxaOrig="460" w:dyaOrig="320">
          <v:shape id="_x0000_i1030" type="#_x0000_t75" style="width:22.8pt;height:15.95pt" o:ole="">
            <v:imagedata r:id="rId17" o:title=""/>
          </v:shape>
          <o:OLEObject Type="Embed" ProgID="Equation.DSMT4" ShapeID="_x0000_i1030" DrawAspect="Content" ObjectID="_1523726558" r:id="rId18"/>
        </w:object>
      </w:r>
      <w:r>
        <w:tab/>
        <w:t xml:space="preserve">(3) </w:t>
      </w:r>
      <w:r w:rsidRPr="00076324">
        <w:rPr>
          <w:position w:val="-6"/>
        </w:rPr>
        <w:object w:dxaOrig="620" w:dyaOrig="320">
          <v:shape id="_x0000_i1031" type="#_x0000_t75" style="width:31pt;height:15.95pt" o:ole="">
            <v:imagedata r:id="rId19" o:title=""/>
          </v:shape>
          <o:OLEObject Type="Embed" ProgID="Equation.DSMT4" ShapeID="_x0000_i1031" DrawAspect="Content" ObjectID="_1523726559" r:id="rId20"/>
        </w:object>
      </w:r>
    </w:p>
    <w:p w:rsidR="00076324" w:rsidRDefault="00076324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076324" w:rsidRDefault="00076324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2) </w:t>
      </w:r>
      <w:r w:rsidRPr="00076324">
        <w:rPr>
          <w:position w:val="-6"/>
        </w:rPr>
        <w:object w:dxaOrig="499" w:dyaOrig="320">
          <v:shape id="_x0000_i1032" type="#_x0000_t75" style="width:25.05pt;height:15.95pt" o:ole="">
            <v:imagedata r:id="rId21" o:title=""/>
          </v:shape>
          <o:OLEObject Type="Embed" ProgID="Equation.DSMT4" ShapeID="_x0000_i1032" DrawAspect="Content" ObjectID="_1523726560" r:id="rId22"/>
        </w:object>
      </w:r>
      <w:r>
        <w:tab/>
        <w:t xml:space="preserve">(4) </w:t>
      </w:r>
      <w:r w:rsidRPr="00076324">
        <w:rPr>
          <w:position w:val="-6"/>
        </w:rPr>
        <w:object w:dxaOrig="499" w:dyaOrig="320">
          <v:shape id="_x0000_i1033" type="#_x0000_t75" style="width:25.05pt;height:15.95pt" o:ole="">
            <v:imagedata r:id="rId23" o:title=""/>
          </v:shape>
          <o:OLEObject Type="Embed" ProgID="Equation.DSMT4" ShapeID="_x0000_i1033" DrawAspect="Content" ObjectID="_1523726561" r:id="rId24"/>
        </w:object>
      </w:r>
    </w:p>
    <w:p w:rsidR="00076324" w:rsidRDefault="00076324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076324" w:rsidRDefault="003C7EB7" w:rsidP="0073334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 id="_x0000_s1044" type="#_x0000_t32" style="position:absolute;left:0;text-align:left;margin-left:485.6pt;margin-top:2.65pt;width:54pt;height:0;z-index:251722752" o:connectortype="straight" o:regroupid="5"/>
        </w:pict>
      </w:r>
    </w:p>
    <w:p w:rsidR="00076324" w:rsidRDefault="00076324" w:rsidP="0073334E">
      <w:pPr>
        <w:tabs>
          <w:tab w:val="left" w:pos="360"/>
          <w:tab w:val="left" w:pos="2880"/>
        </w:tabs>
        <w:ind w:left="360" w:hanging="360"/>
        <w:jc w:val="both"/>
      </w:pPr>
      <w:r>
        <w:t>3.</w:t>
      </w:r>
      <w:r>
        <w:tab/>
        <w:t xml:space="preserve">A rotation angle, drawn in standard position, measures </w:t>
      </w:r>
      <w:r w:rsidRPr="00076324">
        <w:rPr>
          <w:position w:val="-6"/>
        </w:rPr>
        <w:object w:dxaOrig="580" w:dyaOrig="320">
          <v:shape id="_x0000_i1034" type="#_x0000_t75" style="width:29.15pt;height:15.95pt" o:ole="">
            <v:imagedata r:id="rId25" o:title=""/>
          </v:shape>
          <o:OLEObject Type="Embed" ProgID="Equation.DSMT4" ShapeID="_x0000_i1034" DrawAspect="Content" ObjectID="_1523726562" r:id="rId26"/>
        </w:object>
      </w:r>
      <w:r>
        <w:t>. In which quadrant does its terminal ray lie?</w:t>
      </w:r>
    </w:p>
    <w:p w:rsidR="00076324" w:rsidRDefault="00076324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076324" w:rsidRDefault="00076324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>(1) I</w:t>
      </w:r>
      <w:r>
        <w:tab/>
        <w:t>(3) III</w:t>
      </w:r>
    </w:p>
    <w:p w:rsidR="00076324" w:rsidRDefault="00076324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076324" w:rsidRDefault="00076324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>(2) II</w:t>
      </w:r>
      <w:r>
        <w:tab/>
        <w:t>(4) IV</w:t>
      </w:r>
    </w:p>
    <w:p w:rsidR="00076324" w:rsidRDefault="00076324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73334E" w:rsidRDefault="0073334E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076324" w:rsidRDefault="003C7EB7" w:rsidP="0073334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 id="_x0000_s1045" type="#_x0000_t32" style="position:absolute;left:0;text-align:left;margin-left:485.6pt;margin-top:4.1pt;width:54pt;height:0;z-index:251723776" o:connectortype="straight" o:regroupid="5"/>
        </w:pict>
      </w:r>
    </w:p>
    <w:p w:rsidR="00076324" w:rsidRDefault="00076324" w:rsidP="0073334E">
      <w:pPr>
        <w:tabs>
          <w:tab w:val="left" w:pos="360"/>
          <w:tab w:val="left" w:pos="2880"/>
        </w:tabs>
        <w:ind w:left="360" w:hanging="360"/>
        <w:jc w:val="both"/>
      </w:pPr>
      <w:r>
        <w:t>4.</w:t>
      </w:r>
      <w:r>
        <w:tab/>
      </w:r>
      <w:r w:rsidR="00C07D5B">
        <w:t xml:space="preserve">Which of the following has the same reference angle as </w:t>
      </w:r>
      <w:r w:rsidR="00C07D5B" w:rsidRPr="00C07D5B">
        <w:rPr>
          <w:position w:val="-6"/>
        </w:rPr>
        <w:object w:dxaOrig="460" w:dyaOrig="320">
          <v:shape id="_x0000_i1035" type="#_x0000_t75" style="width:22.8pt;height:15.95pt" o:ole="">
            <v:imagedata r:id="rId27" o:title=""/>
          </v:shape>
          <o:OLEObject Type="Embed" ProgID="Equation.DSMT4" ShapeID="_x0000_i1035" DrawAspect="Content" ObjectID="_1523726563" r:id="rId28"/>
        </w:object>
      </w:r>
      <w:r w:rsidR="00C07D5B">
        <w:t>?</w:t>
      </w:r>
    </w:p>
    <w:p w:rsidR="00C07D5B" w:rsidRDefault="00C07D5B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C07D5B" w:rsidRDefault="00C07D5B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1) </w:t>
      </w:r>
      <w:r w:rsidRPr="00C07D5B">
        <w:rPr>
          <w:position w:val="-6"/>
        </w:rPr>
        <w:object w:dxaOrig="499" w:dyaOrig="320">
          <v:shape id="_x0000_i1036" type="#_x0000_t75" style="width:25.05pt;height:15.95pt" o:ole="">
            <v:imagedata r:id="rId29" o:title=""/>
          </v:shape>
          <o:OLEObject Type="Embed" ProgID="Equation.DSMT4" ShapeID="_x0000_i1036" DrawAspect="Content" ObjectID="_1523726564" r:id="rId30"/>
        </w:object>
      </w:r>
      <w:r>
        <w:tab/>
        <w:t xml:space="preserve">(3) </w:t>
      </w:r>
      <w:r w:rsidRPr="00C07D5B">
        <w:rPr>
          <w:position w:val="-6"/>
        </w:rPr>
        <w:object w:dxaOrig="460" w:dyaOrig="320">
          <v:shape id="_x0000_i1037" type="#_x0000_t75" style="width:22.8pt;height:15.95pt" o:ole="">
            <v:imagedata r:id="rId31" o:title=""/>
          </v:shape>
          <o:OLEObject Type="Embed" ProgID="Equation.DSMT4" ShapeID="_x0000_i1037" DrawAspect="Content" ObjectID="_1523726565" r:id="rId32"/>
        </w:object>
      </w:r>
    </w:p>
    <w:p w:rsidR="00C07D5B" w:rsidRDefault="00C07D5B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C07D5B" w:rsidRDefault="00C07D5B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2) </w:t>
      </w:r>
      <w:r w:rsidRPr="00C07D5B">
        <w:rPr>
          <w:position w:val="-6"/>
        </w:rPr>
        <w:object w:dxaOrig="480" w:dyaOrig="320">
          <v:shape id="_x0000_i1038" type="#_x0000_t75" style="width:24.15pt;height:15.95pt" o:ole="">
            <v:imagedata r:id="rId33" o:title=""/>
          </v:shape>
          <o:OLEObject Type="Embed" ProgID="Equation.DSMT4" ShapeID="_x0000_i1038" DrawAspect="Content" ObjectID="_1523726566" r:id="rId34"/>
        </w:object>
      </w:r>
      <w:r>
        <w:t xml:space="preserve"> </w:t>
      </w:r>
      <w:r>
        <w:tab/>
        <w:t xml:space="preserve">(4) </w:t>
      </w:r>
      <w:r w:rsidRPr="00C07D5B">
        <w:rPr>
          <w:position w:val="-6"/>
        </w:rPr>
        <w:object w:dxaOrig="380" w:dyaOrig="320">
          <v:shape id="_x0000_i1039" type="#_x0000_t75" style="width:19.15pt;height:15.95pt" o:ole="">
            <v:imagedata r:id="rId35" o:title=""/>
          </v:shape>
          <o:OLEObject Type="Embed" ProgID="Equation.DSMT4" ShapeID="_x0000_i1039" DrawAspect="Content" ObjectID="_1523726567" r:id="rId36"/>
        </w:object>
      </w:r>
    </w:p>
    <w:p w:rsidR="00C07D5B" w:rsidRDefault="00C07D5B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C07D5B" w:rsidRDefault="003C7EB7" w:rsidP="0073334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 id="_x0000_s1046" type="#_x0000_t32" style="position:absolute;left:0;text-align:left;margin-left:485.6pt;margin-top:11.55pt;width:54pt;height:0;z-index:251724800" o:connectortype="straight" o:regroupid="5"/>
        </w:pict>
      </w:r>
    </w:p>
    <w:p w:rsidR="0073334E" w:rsidRDefault="0073334E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C07D5B" w:rsidRDefault="00C07D5B" w:rsidP="0073334E">
      <w:pPr>
        <w:tabs>
          <w:tab w:val="left" w:pos="360"/>
          <w:tab w:val="left" w:pos="2880"/>
        </w:tabs>
        <w:ind w:left="360" w:hanging="360"/>
        <w:jc w:val="both"/>
      </w:pPr>
      <w:r>
        <w:t>5.</w:t>
      </w:r>
      <w:r>
        <w:tab/>
      </w:r>
      <w:r w:rsidR="009E2A89">
        <w:t xml:space="preserve">The radian angle </w:t>
      </w:r>
      <w:r w:rsidR="009E2A89" w:rsidRPr="009E2A89">
        <w:rPr>
          <w:position w:val="-24"/>
        </w:rPr>
        <w:object w:dxaOrig="380" w:dyaOrig="620">
          <v:shape id="_x0000_i1040" type="#_x0000_t75" style="width:19.15pt;height:31pt" o:ole="">
            <v:imagedata r:id="rId37" o:title=""/>
          </v:shape>
          <o:OLEObject Type="Embed" ProgID="Equation.DSMT4" ShapeID="_x0000_i1040" DrawAspect="Content" ObjectID="_1523726568" r:id="rId38"/>
        </w:object>
      </w:r>
      <w:r w:rsidR="009E2A89">
        <w:t xml:space="preserve"> is equivalent to</w:t>
      </w:r>
    </w:p>
    <w:p w:rsidR="009E2A89" w:rsidRDefault="009E2A89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9E2A89" w:rsidRDefault="009E2A89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1) </w:t>
      </w:r>
      <w:r w:rsidRPr="009E2A89">
        <w:rPr>
          <w:position w:val="-6"/>
        </w:rPr>
        <w:object w:dxaOrig="540" w:dyaOrig="320">
          <v:shape id="_x0000_i1041" type="#_x0000_t75" style="width:26.9pt;height:15.95pt" o:ole="">
            <v:imagedata r:id="rId39" o:title=""/>
          </v:shape>
          <o:OLEObject Type="Embed" ProgID="Equation.DSMT4" ShapeID="_x0000_i1041" DrawAspect="Content" ObjectID="_1523726569" r:id="rId40"/>
        </w:object>
      </w:r>
      <w:r>
        <w:tab/>
        <w:t xml:space="preserve">(3) </w:t>
      </w:r>
      <w:r w:rsidRPr="009E2A89">
        <w:rPr>
          <w:position w:val="-6"/>
        </w:rPr>
        <w:object w:dxaOrig="499" w:dyaOrig="320">
          <v:shape id="_x0000_i1042" type="#_x0000_t75" style="width:25.05pt;height:15.95pt" o:ole="">
            <v:imagedata r:id="rId41" o:title=""/>
          </v:shape>
          <o:OLEObject Type="Embed" ProgID="Equation.DSMT4" ShapeID="_x0000_i1042" DrawAspect="Content" ObjectID="_1523726570" r:id="rId42"/>
        </w:object>
      </w:r>
    </w:p>
    <w:p w:rsidR="009E2A89" w:rsidRDefault="009E2A89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9E2A89" w:rsidRDefault="009E2A89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2) </w:t>
      </w:r>
      <w:r w:rsidRPr="009E2A89">
        <w:rPr>
          <w:position w:val="-6"/>
        </w:rPr>
        <w:object w:dxaOrig="460" w:dyaOrig="320">
          <v:shape id="_x0000_i1043" type="#_x0000_t75" style="width:22.8pt;height:15.95pt" o:ole="">
            <v:imagedata r:id="rId43" o:title=""/>
          </v:shape>
          <o:OLEObject Type="Embed" ProgID="Equation.DSMT4" ShapeID="_x0000_i1043" DrawAspect="Content" ObjectID="_1523726571" r:id="rId44"/>
        </w:object>
      </w:r>
      <w:r>
        <w:tab/>
        <w:t xml:space="preserve">(4) </w:t>
      </w:r>
      <w:r w:rsidRPr="009E2A89">
        <w:rPr>
          <w:position w:val="-6"/>
        </w:rPr>
        <w:object w:dxaOrig="480" w:dyaOrig="320">
          <v:shape id="_x0000_i1044" type="#_x0000_t75" style="width:24.15pt;height:15.95pt" o:ole="">
            <v:imagedata r:id="rId45" o:title=""/>
          </v:shape>
          <o:OLEObject Type="Embed" ProgID="Equation.DSMT4" ShapeID="_x0000_i1044" DrawAspect="Content" ObjectID="_1523726572" r:id="rId46"/>
        </w:object>
      </w:r>
    </w:p>
    <w:p w:rsidR="009E2A89" w:rsidRDefault="003C7EB7" w:rsidP="009F0579">
      <w:pPr>
        <w:tabs>
          <w:tab w:val="left" w:pos="360"/>
          <w:tab w:val="left" w:pos="3240"/>
        </w:tabs>
        <w:ind w:left="360" w:hanging="360"/>
        <w:jc w:val="both"/>
      </w:pPr>
      <w:r>
        <w:rPr>
          <w:noProof/>
        </w:rPr>
        <w:pict>
          <v:shape id="_x0000_s1047" type="#_x0000_t32" style="position:absolute;left:0;text-align:left;margin-left:485.6pt;margin-top:9.85pt;width:54pt;height:0;z-index:251725824" o:connectortype="straight" o:regroupid="5"/>
        </w:pict>
      </w:r>
    </w:p>
    <w:p w:rsidR="009E2A89" w:rsidRDefault="009E2A89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9E2A89" w:rsidRDefault="009E2A89">
      <w:r>
        <w:br w:type="page"/>
      </w:r>
    </w:p>
    <w:p w:rsidR="009E2A89" w:rsidRDefault="009E2A89" w:rsidP="009F0579">
      <w:pPr>
        <w:tabs>
          <w:tab w:val="left" w:pos="360"/>
          <w:tab w:val="left" w:pos="3240"/>
        </w:tabs>
        <w:ind w:left="360" w:hanging="360"/>
        <w:jc w:val="both"/>
      </w:pPr>
      <w:r>
        <w:lastRenderedPageBreak/>
        <w:t>6.</w:t>
      </w:r>
      <w:r>
        <w:tab/>
      </w:r>
      <w:r w:rsidR="009F02C6">
        <w:t xml:space="preserve">The angle </w:t>
      </w:r>
      <w:r w:rsidR="009F02C6" w:rsidRPr="009F02C6">
        <w:rPr>
          <w:position w:val="-6"/>
        </w:rPr>
        <w:object w:dxaOrig="499" w:dyaOrig="320">
          <v:shape id="_x0000_i1045" type="#_x0000_t75" style="width:25.05pt;height:15.95pt" o:ole="">
            <v:imagedata r:id="rId47" o:title=""/>
          </v:shape>
          <o:OLEObject Type="Embed" ProgID="Equation.DSMT4" ShapeID="_x0000_i1045" DrawAspect="Content" ObjectID="_1523726573" r:id="rId48"/>
        </w:object>
      </w:r>
      <w:r w:rsidR="009F02C6">
        <w:t xml:space="preserve"> can be written equivalently as which of the following in the radian system?</w:t>
      </w:r>
    </w:p>
    <w:p w:rsidR="009F02C6" w:rsidRDefault="009F02C6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9F02C6" w:rsidRDefault="009F02C6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1) </w:t>
      </w:r>
      <w:r w:rsidRPr="009F02C6">
        <w:rPr>
          <w:position w:val="-24"/>
        </w:rPr>
        <w:object w:dxaOrig="380" w:dyaOrig="620">
          <v:shape id="_x0000_i1046" type="#_x0000_t75" style="width:19.15pt;height:31pt" o:ole="">
            <v:imagedata r:id="rId49" o:title=""/>
          </v:shape>
          <o:OLEObject Type="Embed" ProgID="Equation.DSMT4" ShapeID="_x0000_i1046" DrawAspect="Content" ObjectID="_1523726574" r:id="rId50"/>
        </w:object>
      </w:r>
      <w:r>
        <w:tab/>
        <w:t xml:space="preserve">(3) </w:t>
      </w:r>
      <w:r w:rsidRPr="009F02C6">
        <w:rPr>
          <w:position w:val="-24"/>
        </w:rPr>
        <w:object w:dxaOrig="380" w:dyaOrig="620">
          <v:shape id="_x0000_i1047" type="#_x0000_t75" style="width:19.15pt;height:31pt" o:ole="">
            <v:imagedata r:id="rId51" o:title=""/>
          </v:shape>
          <o:OLEObject Type="Embed" ProgID="Equation.DSMT4" ShapeID="_x0000_i1047" DrawAspect="Content" ObjectID="_1523726575" r:id="rId52"/>
        </w:object>
      </w:r>
    </w:p>
    <w:p w:rsidR="009F02C6" w:rsidRDefault="009F02C6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9F02C6" w:rsidRDefault="009F02C6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2) </w:t>
      </w:r>
      <w:r w:rsidRPr="009F02C6">
        <w:rPr>
          <w:position w:val="-24"/>
        </w:rPr>
        <w:object w:dxaOrig="380" w:dyaOrig="620">
          <v:shape id="_x0000_i1048" type="#_x0000_t75" style="width:19.15pt;height:31pt" o:ole="">
            <v:imagedata r:id="rId53" o:title=""/>
          </v:shape>
          <o:OLEObject Type="Embed" ProgID="Equation.DSMT4" ShapeID="_x0000_i1048" DrawAspect="Content" ObjectID="_1523726576" r:id="rId54"/>
        </w:object>
      </w:r>
      <w:r>
        <w:tab/>
        <w:t xml:space="preserve">(4) </w:t>
      </w:r>
      <w:r w:rsidRPr="009F02C6">
        <w:rPr>
          <w:position w:val="-24"/>
        </w:rPr>
        <w:object w:dxaOrig="380" w:dyaOrig="620">
          <v:shape id="_x0000_i1049" type="#_x0000_t75" style="width:19.15pt;height:31pt" o:ole="">
            <v:imagedata r:id="rId55" o:title=""/>
          </v:shape>
          <o:OLEObject Type="Embed" ProgID="Equation.DSMT4" ShapeID="_x0000_i1049" DrawAspect="Content" ObjectID="_1523726577" r:id="rId56"/>
        </w:object>
      </w:r>
      <w:r>
        <w:t xml:space="preserve"> </w:t>
      </w:r>
    </w:p>
    <w:p w:rsidR="00A84E9F" w:rsidRDefault="00A84E9F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9F02C6" w:rsidRDefault="003C7EB7" w:rsidP="0073334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 id="_x0000_s1048" type="#_x0000_t32" style="position:absolute;left:0;text-align:left;margin-left:485.6pt;margin-top:4.45pt;width:54pt;height:0;z-index:251716608" o:connectortype="straight" o:regroupid="4"/>
        </w:pict>
      </w:r>
    </w:p>
    <w:p w:rsidR="009F02C6" w:rsidRPr="00E67A23" w:rsidRDefault="009F02C6" w:rsidP="0073334E">
      <w:pPr>
        <w:tabs>
          <w:tab w:val="left" w:pos="360"/>
          <w:tab w:val="left" w:pos="2880"/>
        </w:tabs>
        <w:ind w:left="360" w:hanging="360"/>
        <w:jc w:val="both"/>
        <w:rPr>
          <w:sz w:val="12"/>
          <w:szCs w:val="12"/>
        </w:rPr>
      </w:pPr>
    </w:p>
    <w:p w:rsidR="009F02C6" w:rsidRDefault="009F02C6" w:rsidP="0073334E">
      <w:pPr>
        <w:tabs>
          <w:tab w:val="left" w:pos="360"/>
          <w:tab w:val="left" w:pos="2880"/>
        </w:tabs>
        <w:ind w:left="360" w:hanging="360"/>
        <w:jc w:val="both"/>
      </w:pPr>
      <w:r>
        <w:t>7.</w:t>
      </w:r>
      <w:r>
        <w:tab/>
      </w:r>
      <w:r w:rsidR="003823CB">
        <w:t>If the minute hand of a clock is 3.5 inches long and its tip rotates through a distance of 8 inches, then which of the following is closest to the angle that it rotates?</w:t>
      </w:r>
    </w:p>
    <w:p w:rsidR="003823CB" w:rsidRDefault="003823CB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3823CB" w:rsidRDefault="003823CB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1) </w:t>
      </w:r>
      <w:r w:rsidRPr="003823CB">
        <w:rPr>
          <w:position w:val="-6"/>
        </w:rPr>
        <w:object w:dxaOrig="440" w:dyaOrig="320">
          <v:shape id="_x0000_i1050" type="#_x0000_t75" style="width:21.85pt;height:15.95pt" o:ole="">
            <v:imagedata r:id="rId57" o:title=""/>
          </v:shape>
          <o:OLEObject Type="Embed" ProgID="Equation.DSMT4" ShapeID="_x0000_i1050" DrawAspect="Content" ObjectID="_1523726578" r:id="rId58"/>
        </w:object>
      </w:r>
      <w:r>
        <w:tab/>
        <w:t xml:space="preserve">(3) </w:t>
      </w:r>
      <w:r w:rsidRPr="003823CB">
        <w:rPr>
          <w:position w:val="-6"/>
        </w:rPr>
        <w:object w:dxaOrig="499" w:dyaOrig="320">
          <v:shape id="_x0000_i1051" type="#_x0000_t75" style="width:25.05pt;height:15.95pt" o:ole="">
            <v:imagedata r:id="rId59" o:title=""/>
          </v:shape>
          <o:OLEObject Type="Embed" ProgID="Equation.DSMT4" ShapeID="_x0000_i1051" DrawAspect="Content" ObjectID="_1523726579" r:id="rId60"/>
        </w:object>
      </w:r>
    </w:p>
    <w:p w:rsidR="003823CB" w:rsidRDefault="003823CB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3823CB" w:rsidRDefault="003823CB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2) </w:t>
      </w:r>
      <w:r w:rsidRPr="003823CB">
        <w:rPr>
          <w:position w:val="-6"/>
        </w:rPr>
        <w:object w:dxaOrig="460" w:dyaOrig="320">
          <v:shape id="_x0000_i1052" type="#_x0000_t75" style="width:22.8pt;height:15.95pt" o:ole="">
            <v:imagedata r:id="rId61" o:title=""/>
          </v:shape>
          <o:OLEObject Type="Embed" ProgID="Equation.DSMT4" ShapeID="_x0000_i1052" DrawAspect="Content" ObjectID="_1523726580" r:id="rId62"/>
        </w:object>
      </w:r>
      <w:r>
        <w:tab/>
        <w:t xml:space="preserve">(4) </w:t>
      </w:r>
      <w:r w:rsidRPr="003823CB">
        <w:rPr>
          <w:position w:val="-6"/>
        </w:rPr>
        <w:object w:dxaOrig="480" w:dyaOrig="320">
          <v:shape id="_x0000_i1053" type="#_x0000_t75" style="width:24.15pt;height:15.95pt" o:ole="">
            <v:imagedata r:id="rId63" o:title=""/>
          </v:shape>
          <o:OLEObject Type="Embed" ProgID="Equation.DSMT4" ShapeID="_x0000_i1053" DrawAspect="Content" ObjectID="_1523726581" r:id="rId64"/>
        </w:object>
      </w:r>
    </w:p>
    <w:p w:rsidR="00A84E9F" w:rsidRDefault="00A84E9F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A84E9F" w:rsidRDefault="00A84E9F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A84E9F" w:rsidRDefault="00A84E9F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3823CB" w:rsidRDefault="003823CB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3823CB" w:rsidRDefault="003C7EB7" w:rsidP="0073334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 id="_x0000_s1049" type="#_x0000_t32" style="position:absolute;left:0;text-align:left;margin-left:485.6pt;margin-top:8.05pt;width:54pt;height:0;z-index:251717632" o:connectortype="straight" o:regroupid="4"/>
        </w:pict>
      </w:r>
    </w:p>
    <w:p w:rsidR="00B33392" w:rsidRPr="00E67A23" w:rsidRDefault="00B33392" w:rsidP="0073334E">
      <w:pPr>
        <w:tabs>
          <w:tab w:val="left" w:pos="360"/>
          <w:tab w:val="left" w:pos="2880"/>
        </w:tabs>
        <w:ind w:left="360" w:hanging="360"/>
        <w:jc w:val="both"/>
        <w:rPr>
          <w:sz w:val="12"/>
          <w:szCs w:val="12"/>
        </w:rPr>
      </w:pPr>
    </w:p>
    <w:p w:rsidR="003823CB" w:rsidRDefault="003823CB" w:rsidP="0073334E">
      <w:pPr>
        <w:tabs>
          <w:tab w:val="left" w:pos="360"/>
          <w:tab w:val="left" w:pos="2880"/>
        </w:tabs>
        <w:ind w:left="360" w:hanging="360"/>
        <w:jc w:val="both"/>
      </w:pPr>
      <w:r>
        <w:t>8.</w:t>
      </w:r>
      <w:r>
        <w:tab/>
      </w:r>
      <w:r w:rsidR="00B33392">
        <w:t xml:space="preserve">A goat is attached to a 12 foot long leash pulled tight and rotates through an angle of </w:t>
      </w:r>
      <w:r w:rsidR="00B33392" w:rsidRPr="00B33392">
        <w:rPr>
          <w:position w:val="-6"/>
        </w:rPr>
        <w:object w:dxaOrig="499" w:dyaOrig="320">
          <v:shape id="_x0000_i1054" type="#_x0000_t75" style="width:25.05pt;height:15.95pt" o:ole="">
            <v:imagedata r:id="rId65" o:title=""/>
          </v:shape>
          <o:OLEObject Type="Embed" ProgID="Equation.DSMT4" ShapeID="_x0000_i1054" DrawAspect="Content" ObjectID="_1523726582" r:id="rId66"/>
        </w:object>
      </w:r>
      <w:r w:rsidR="00B33392">
        <w:t>. Which of the following is closest to the distance that the goat travels?</w:t>
      </w:r>
    </w:p>
    <w:p w:rsidR="00B33392" w:rsidRDefault="00B33392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B33392" w:rsidRDefault="00B33392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>(1) 23 ft</w:t>
      </w:r>
      <w:r>
        <w:tab/>
        <w:t>(3) 41 ft</w:t>
      </w:r>
    </w:p>
    <w:p w:rsidR="00B33392" w:rsidRDefault="00B33392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B33392" w:rsidRDefault="00B33392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>(2) 32 ft</w:t>
      </w:r>
      <w:r>
        <w:tab/>
        <w:t>(4) 48 ft</w:t>
      </w:r>
    </w:p>
    <w:p w:rsidR="00A84E9F" w:rsidRDefault="00A84E9F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A84E9F" w:rsidRDefault="00A84E9F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B33392" w:rsidRDefault="00B33392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B33392" w:rsidRDefault="00B33392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B33392" w:rsidRPr="00E67A23" w:rsidRDefault="003C7EB7" w:rsidP="0073334E">
      <w:pPr>
        <w:tabs>
          <w:tab w:val="left" w:pos="360"/>
          <w:tab w:val="left" w:pos="2880"/>
        </w:tabs>
        <w:ind w:left="360" w:hanging="360"/>
        <w:jc w:val="both"/>
        <w:rPr>
          <w:sz w:val="12"/>
          <w:szCs w:val="12"/>
        </w:rPr>
      </w:pPr>
      <w:r>
        <w:rPr>
          <w:noProof/>
          <w:sz w:val="12"/>
          <w:szCs w:val="12"/>
        </w:rPr>
        <w:pict>
          <v:shape id="_x0000_s1050" type="#_x0000_t32" style="position:absolute;left:0;text-align:left;margin-left:485.6pt;margin-top:4.15pt;width:54pt;height:0;z-index:251718656" o:connectortype="straight" o:regroupid="4"/>
        </w:pict>
      </w:r>
    </w:p>
    <w:p w:rsidR="00B33392" w:rsidRDefault="00B33392" w:rsidP="0073334E">
      <w:pPr>
        <w:tabs>
          <w:tab w:val="left" w:pos="360"/>
          <w:tab w:val="left" w:pos="2880"/>
        </w:tabs>
        <w:ind w:left="360" w:hanging="360"/>
        <w:jc w:val="both"/>
      </w:pPr>
      <w:r>
        <w:t>9.</w:t>
      </w:r>
      <w:r>
        <w:tab/>
      </w:r>
      <w:r w:rsidR="00552116">
        <w:t xml:space="preserve">A point lies on the unit circle whose </w:t>
      </w:r>
      <w:r w:rsidR="00552116" w:rsidRPr="00552116">
        <w:rPr>
          <w:i/>
        </w:rPr>
        <w:t>x</w:t>
      </w:r>
      <w:r w:rsidR="00552116">
        <w:t>-</w:t>
      </w:r>
      <w:r w:rsidR="00552116" w:rsidRPr="00552116">
        <w:t>coordinate</w:t>
      </w:r>
      <w:r w:rsidR="00552116">
        <w:t xml:space="preserve"> is </w:t>
      </w:r>
      <w:r w:rsidR="00552116" w:rsidRPr="00552116">
        <w:rPr>
          <w:position w:val="-24"/>
        </w:rPr>
        <w:object w:dxaOrig="240" w:dyaOrig="620">
          <v:shape id="_x0000_i1055" type="#_x0000_t75" style="width:11.85pt;height:31pt" o:ole="">
            <v:imagedata r:id="rId67" o:title=""/>
          </v:shape>
          <o:OLEObject Type="Embed" ProgID="Equation.DSMT4" ShapeID="_x0000_i1055" DrawAspect="Content" ObjectID="_1523726583" r:id="rId68"/>
        </w:object>
      </w:r>
      <w:r w:rsidR="00552116">
        <w:t xml:space="preserve">. If the point lies in the fourth quadrant, then which of the following is its </w:t>
      </w:r>
      <w:r w:rsidR="00552116">
        <w:rPr>
          <w:i/>
        </w:rPr>
        <w:t>y</w:t>
      </w:r>
      <w:r w:rsidR="00552116">
        <w:t>-coordinate?</w:t>
      </w:r>
    </w:p>
    <w:p w:rsidR="00552116" w:rsidRDefault="00552116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552116" w:rsidRDefault="00552116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1) </w:t>
      </w:r>
      <w:r w:rsidRPr="00552116">
        <w:rPr>
          <w:position w:val="-24"/>
        </w:rPr>
        <w:object w:dxaOrig="240" w:dyaOrig="620">
          <v:shape id="_x0000_i1056" type="#_x0000_t75" style="width:11.85pt;height:31pt" o:ole="">
            <v:imagedata r:id="rId69" o:title=""/>
          </v:shape>
          <o:OLEObject Type="Embed" ProgID="Equation.DSMT4" ShapeID="_x0000_i1056" DrawAspect="Content" ObjectID="_1523726584" r:id="rId70"/>
        </w:object>
      </w:r>
      <w:r>
        <w:tab/>
        <w:t xml:space="preserve">(3) </w:t>
      </w:r>
      <w:r w:rsidRPr="00552116">
        <w:rPr>
          <w:position w:val="-24"/>
        </w:rPr>
        <w:object w:dxaOrig="580" w:dyaOrig="680">
          <v:shape id="_x0000_i1057" type="#_x0000_t75" style="width:29.15pt;height:34.2pt" o:ole="">
            <v:imagedata r:id="rId71" o:title=""/>
          </v:shape>
          <o:OLEObject Type="Embed" ProgID="Equation.DSMT4" ShapeID="_x0000_i1057" DrawAspect="Content" ObjectID="_1523726585" r:id="rId72"/>
        </w:object>
      </w:r>
    </w:p>
    <w:p w:rsidR="00552116" w:rsidRDefault="00552116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552116" w:rsidRDefault="00552116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2) </w:t>
      </w:r>
      <w:r w:rsidRPr="00552116">
        <w:rPr>
          <w:position w:val="-24"/>
        </w:rPr>
        <w:object w:dxaOrig="660" w:dyaOrig="680">
          <v:shape id="_x0000_i1058" type="#_x0000_t75" style="width:32.8pt;height:34.2pt" o:ole="">
            <v:imagedata r:id="rId73" o:title=""/>
          </v:shape>
          <o:OLEObject Type="Embed" ProgID="Equation.DSMT4" ShapeID="_x0000_i1058" DrawAspect="Content" ObjectID="_1523726586" r:id="rId74"/>
        </w:object>
      </w:r>
      <w:r>
        <w:tab/>
        <w:t xml:space="preserve">(4) </w:t>
      </w:r>
      <w:r w:rsidRPr="00552116">
        <w:rPr>
          <w:position w:val="-24"/>
        </w:rPr>
        <w:object w:dxaOrig="480" w:dyaOrig="680">
          <v:shape id="_x0000_i1059" type="#_x0000_t75" style="width:24.15pt;height:34.2pt" o:ole="">
            <v:imagedata r:id="rId75" o:title=""/>
          </v:shape>
          <o:OLEObject Type="Embed" ProgID="Equation.DSMT4" ShapeID="_x0000_i1059" DrawAspect="Content" ObjectID="_1523726587" r:id="rId76"/>
        </w:object>
      </w:r>
    </w:p>
    <w:p w:rsidR="00A84E9F" w:rsidRDefault="00A84E9F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552116" w:rsidRDefault="003C7EB7" w:rsidP="0073334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 id="_x0000_s1051" type="#_x0000_t32" style="position:absolute;left:0;text-align:left;margin-left:485.6pt;margin-top:11.8pt;width:54pt;height:0;z-index:251719680" o:connectortype="straight" o:regroupid="4"/>
        </w:pict>
      </w:r>
    </w:p>
    <w:p w:rsidR="00552116" w:rsidRDefault="00552116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A84E9F" w:rsidRDefault="00A84E9F">
      <w:r>
        <w:br w:type="page"/>
      </w:r>
    </w:p>
    <w:p w:rsidR="00552116" w:rsidRDefault="00552116" w:rsidP="0073334E">
      <w:pPr>
        <w:tabs>
          <w:tab w:val="left" w:pos="360"/>
          <w:tab w:val="left" w:pos="2880"/>
        </w:tabs>
        <w:ind w:left="360" w:hanging="360"/>
        <w:jc w:val="both"/>
      </w:pPr>
      <w:r>
        <w:lastRenderedPageBreak/>
        <w:t>10.</w:t>
      </w:r>
      <w:r>
        <w:tab/>
      </w:r>
      <w:r w:rsidR="00E67A23">
        <w:t xml:space="preserve">The terminal ray of an angle drawn in standard position on the unit circle that measures </w:t>
      </w:r>
      <w:r w:rsidR="00E67A23" w:rsidRPr="00E67A23">
        <w:rPr>
          <w:position w:val="-6"/>
        </w:rPr>
        <w:object w:dxaOrig="360" w:dyaOrig="320">
          <v:shape id="_x0000_i1060" type="#_x0000_t75" style="width:18.25pt;height:15.95pt" o:ole="">
            <v:imagedata r:id="rId77" o:title=""/>
          </v:shape>
          <o:OLEObject Type="Embed" ProgID="Equation.DSMT4" ShapeID="_x0000_i1060" DrawAspect="Content" ObjectID="_1523726588" r:id="rId78"/>
        </w:object>
      </w:r>
      <w:r w:rsidR="00E67A23">
        <w:t xml:space="preserve"> has coordinates of </w:t>
      </w:r>
      <w:r w:rsidR="00E67A23" w:rsidRPr="00E67A23">
        <w:rPr>
          <w:position w:val="-34"/>
        </w:rPr>
        <w:object w:dxaOrig="920" w:dyaOrig="800">
          <v:shape id="_x0000_i1061" type="#_x0000_t75" style="width:46.05pt;height:40.1pt" o:ole="">
            <v:imagedata r:id="rId79" o:title=""/>
          </v:shape>
          <o:OLEObject Type="Embed" ProgID="Equation.DSMT4" ShapeID="_x0000_i1061" DrawAspect="Content" ObjectID="_1523726589" r:id="rId80"/>
        </w:object>
      </w:r>
      <w:r w:rsidR="00E67A23">
        <w:t xml:space="preserve">. Based on this information, what is the value of </w:t>
      </w:r>
      <w:r w:rsidR="00E67A23" w:rsidRPr="00E67A23">
        <w:rPr>
          <w:position w:val="-16"/>
        </w:rPr>
        <w:object w:dxaOrig="1020" w:dyaOrig="440">
          <v:shape id="_x0000_i1062" type="#_x0000_t75" style="width:51.05pt;height:21.85pt" o:ole="">
            <v:imagedata r:id="rId81" o:title=""/>
          </v:shape>
          <o:OLEObject Type="Embed" ProgID="Equation.DSMT4" ShapeID="_x0000_i1062" DrawAspect="Content" ObjectID="_1523726590" r:id="rId82"/>
        </w:object>
      </w:r>
      <w:r w:rsidR="00E67A23">
        <w:t>?</w:t>
      </w:r>
    </w:p>
    <w:p w:rsidR="00E67A23" w:rsidRPr="00E67A23" w:rsidRDefault="00E67A23" w:rsidP="0073334E">
      <w:pPr>
        <w:tabs>
          <w:tab w:val="left" w:pos="360"/>
          <w:tab w:val="left" w:pos="2880"/>
        </w:tabs>
        <w:ind w:left="360" w:hanging="360"/>
        <w:jc w:val="both"/>
        <w:rPr>
          <w:sz w:val="12"/>
          <w:szCs w:val="12"/>
        </w:rPr>
      </w:pPr>
    </w:p>
    <w:p w:rsidR="00E67A23" w:rsidRDefault="00E67A23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1) </w:t>
      </w:r>
      <w:r w:rsidRPr="00E67A23">
        <w:rPr>
          <w:position w:val="-24"/>
        </w:rPr>
        <w:object w:dxaOrig="240" w:dyaOrig="620">
          <v:shape id="_x0000_i1063" type="#_x0000_t75" style="width:11.85pt;height:31pt" o:ole="">
            <v:imagedata r:id="rId83" o:title=""/>
          </v:shape>
          <o:OLEObject Type="Embed" ProgID="Equation.DSMT4" ShapeID="_x0000_i1063" DrawAspect="Content" ObjectID="_1523726591" r:id="rId84"/>
        </w:object>
      </w:r>
      <w:r>
        <w:tab/>
        <w:t xml:space="preserve">(3) </w:t>
      </w:r>
      <w:r w:rsidRPr="00E67A23">
        <w:rPr>
          <w:position w:val="-24"/>
        </w:rPr>
        <w:object w:dxaOrig="400" w:dyaOrig="680">
          <v:shape id="_x0000_i1064" type="#_x0000_t75" style="width:20.05pt;height:34.2pt" o:ole="">
            <v:imagedata r:id="rId85" o:title=""/>
          </v:shape>
          <o:OLEObject Type="Embed" ProgID="Equation.DSMT4" ShapeID="_x0000_i1064" DrawAspect="Content" ObjectID="_1523726592" r:id="rId86"/>
        </w:object>
      </w:r>
    </w:p>
    <w:p w:rsidR="00E67A23" w:rsidRPr="00E67A23" w:rsidRDefault="00E67A23" w:rsidP="0073334E">
      <w:pPr>
        <w:tabs>
          <w:tab w:val="left" w:pos="360"/>
          <w:tab w:val="left" w:pos="2880"/>
        </w:tabs>
        <w:ind w:left="360" w:hanging="360"/>
        <w:jc w:val="both"/>
        <w:rPr>
          <w:sz w:val="12"/>
          <w:szCs w:val="12"/>
        </w:rPr>
      </w:pPr>
    </w:p>
    <w:p w:rsidR="00E67A23" w:rsidRDefault="00E67A23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2) </w:t>
      </w:r>
      <w:r w:rsidRPr="00E67A23">
        <w:rPr>
          <w:position w:val="-24"/>
        </w:rPr>
        <w:object w:dxaOrig="400" w:dyaOrig="620">
          <v:shape id="_x0000_i1065" type="#_x0000_t75" style="width:20.05pt;height:31pt" o:ole="">
            <v:imagedata r:id="rId87" o:title=""/>
          </v:shape>
          <o:OLEObject Type="Embed" ProgID="Equation.DSMT4" ShapeID="_x0000_i1065" DrawAspect="Content" ObjectID="_1523726593" r:id="rId88"/>
        </w:object>
      </w:r>
      <w:r>
        <w:tab/>
        <w:t xml:space="preserve">(4) </w:t>
      </w:r>
      <w:r w:rsidRPr="00E67A23">
        <w:rPr>
          <w:position w:val="-24"/>
        </w:rPr>
        <w:object w:dxaOrig="560" w:dyaOrig="680">
          <v:shape id="_x0000_i1066" type="#_x0000_t75" style="width:27.8pt;height:34.2pt" o:ole="">
            <v:imagedata r:id="rId89" o:title=""/>
          </v:shape>
          <o:OLEObject Type="Embed" ProgID="Equation.DSMT4" ShapeID="_x0000_i1066" DrawAspect="Content" ObjectID="_1523726594" r:id="rId90"/>
        </w:object>
      </w:r>
    </w:p>
    <w:p w:rsidR="00A84E9F" w:rsidRDefault="00A84E9F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A84E9F" w:rsidRDefault="003C7EB7" w:rsidP="0073334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 id="_x0000_s1052" type="#_x0000_t32" style="position:absolute;left:0;text-align:left;margin-left:485.6pt;margin-top:7.15pt;width:54pt;height:0;z-index:251720704" o:connectortype="straight" o:regroupid="4"/>
        </w:pict>
      </w:r>
    </w:p>
    <w:p w:rsidR="00E67A23" w:rsidRDefault="00E67A23" w:rsidP="009F0579">
      <w:pPr>
        <w:tabs>
          <w:tab w:val="left" w:pos="360"/>
          <w:tab w:val="left" w:pos="3240"/>
        </w:tabs>
        <w:ind w:left="360" w:hanging="360"/>
        <w:jc w:val="both"/>
      </w:pPr>
      <w:r>
        <w:t>11.</w:t>
      </w:r>
      <w:r>
        <w:tab/>
      </w:r>
      <w:r w:rsidR="00B14455">
        <w:t xml:space="preserve">For an angle </w:t>
      </w:r>
      <w:r w:rsidR="00B14455" w:rsidRPr="00B14455">
        <w:rPr>
          <w:i/>
        </w:rPr>
        <w:t>A</w:t>
      </w:r>
      <w:r w:rsidR="00B14455">
        <w:t xml:space="preserve"> </w:t>
      </w:r>
      <w:r w:rsidR="00B14455" w:rsidRPr="00B14455">
        <w:t>that</w:t>
      </w:r>
      <w:r w:rsidR="00B14455">
        <w:t xml:space="preserve"> terminates in the second quadrant, </w:t>
      </w:r>
      <w:r w:rsidR="00B14455" w:rsidRPr="00B14455">
        <w:rPr>
          <w:position w:val="-24"/>
        </w:rPr>
        <w:object w:dxaOrig="940" w:dyaOrig="620">
          <v:shape id="_x0000_i1067" type="#_x0000_t75" style="width:46.95pt;height:31pt" o:ole="">
            <v:imagedata r:id="rId91" o:title=""/>
          </v:shape>
          <o:OLEObject Type="Embed" ProgID="Equation.DSMT4" ShapeID="_x0000_i1067" DrawAspect="Content" ObjectID="_1523726595" r:id="rId92"/>
        </w:object>
      </w:r>
      <w:r w:rsidR="00B14455">
        <w:t xml:space="preserve">. Which of the following calculations would result in the value of </w:t>
      </w:r>
      <w:r w:rsidR="00B14455" w:rsidRPr="00B14455">
        <w:rPr>
          <w:position w:val="-6"/>
        </w:rPr>
        <w:object w:dxaOrig="580" w:dyaOrig="279">
          <v:shape id="_x0000_i1068" type="#_x0000_t75" style="width:29.15pt;height:14.15pt" o:ole="">
            <v:imagedata r:id="rId93" o:title=""/>
          </v:shape>
          <o:OLEObject Type="Embed" ProgID="Equation.DSMT4" ShapeID="_x0000_i1068" DrawAspect="Content" ObjectID="_1523726596" r:id="rId94"/>
        </w:object>
      </w:r>
      <w:r w:rsidR="00B14455">
        <w:t>?</w:t>
      </w:r>
    </w:p>
    <w:p w:rsidR="00B14455" w:rsidRDefault="00B14455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B14455" w:rsidRDefault="00B14455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1) </w:t>
      </w:r>
      <w:r w:rsidRPr="00B14455">
        <w:rPr>
          <w:position w:val="-30"/>
        </w:rPr>
        <w:object w:dxaOrig="1040" w:dyaOrig="800">
          <v:shape id="_x0000_i1069" type="#_x0000_t75" style="width:51.95pt;height:40.1pt" o:ole="">
            <v:imagedata r:id="rId95" o:title=""/>
          </v:shape>
          <o:OLEObject Type="Embed" ProgID="Equation.DSMT4" ShapeID="_x0000_i1069" DrawAspect="Content" ObjectID="_1523726597" r:id="rId96"/>
        </w:object>
      </w:r>
      <w:r>
        <w:tab/>
        <w:t xml:space="preserve">(3) </w:t>
      </w:r>
      <w:r w:rsidRPr="00B14455">
        <w:rPr>
          <w:position w:val="-30"/>
        </w:rPr>
        <w:object w:dxaOrig="1180" w:dyaOrig="800">
          <v:shape id="_x0000_i1070" type="#_x0000_t75" style="width:58.8pt;height:40.1pt" o:ole="">
            <v:imagedata r:id="rId97" o:title=""/>
          </v:shape>
          <o:OLEObject Type="Embed" ProgID="Equation.DSMT4" ShapeID="_x0000_i1070" DrawAspect="Content" ObjectID="_1523726598" r:id="rId98"/>
        </w:object>
      </w:r>
    </w:p>
    <w:p w:rsidR="00B14455" w:rsidRDefault="00B14455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B14455" w:rsidRDefault="00B14455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2) </w:t>
      </w:r>
      <w:r w:rsidRPr="00B14455">
        <w:rPr>
          <w:position w:val="-30"/>
        </w:rPr>
        <w:object w:dxaOrig="1180" w:dyaOrig="800">
          <v:shape id="_x0000_i1071" type="#_x0000_t75" style="width:58.8pt;height:40.1pt" o:ole="">
            <v:imagedata r:id="rId99" o:title=""/>
          </v:shape>
          <o:OLEObject Type="Embed" ProgID="Equation.DSMT4" ShapeID="_x0000_i1071" DrawAspect="Content" ObjectID="_1523726599" r:id="rId100"/>
        </w:object>
      </w:r>
      <w:r>
        <w:tab/>
        <w:t xml:space="preserve">(4) </w:t>
      </w:r>
      <w:r w:rsidRPr="00B14455">
        <w:rPr>
          <w:position w:val="-30"/>
        </w:rPr>
        <w:object w:dxaOrig="1040" w:dyaOrig="800">
          <v:shape id="_x0000_i1072" type="#_x0000_t75" style="width:51.95pt;height:40.1pt" o:ole="">
            <v:imagedata r:id="rId101" o:title=""/>
          </v:shape>
          <o:OLEObject Type="Embed" ProgID="Equation.DSMT4" ShapeID="_x0000_i1072" DrawAspect="Content" ObjectID="_1523726600" r:id="rId102"/>
        </w:object>
      </w:r>
    </w:p>
    <w:p w:rsidR="00A84E9F" w:rsidRDefault="00A84E9F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A84E9F" w:rsidRDefault="003C7EB7" w:rsidP="0073334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 id="_x0000_s1053" type="#_x0000_t32" style="position:absolute;left:0;text-align:left;margin-left:485.6pt;margin-top:9.35pt;width:54pt;height:0;z-index:251711488" o:connectortype="straight" o:regroupid="3"/>
        </w:pict>
      </w:r>
    </w:p>
    <w:p w:rsidR="00B14455" w:rsidRDefault="00B14455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B14455" w:rsidRDefault="00B14455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E67A23" w:rsidRDefault="00B14455" w:rsidP="0073334E">
      <w:pPr>
        <w:tabs>
          <w:tab w:val="left" w:pos="360"/>
          <w:tab w:val="left" w:pos="2880"/>
        </w:tabs>
        <w:ind w:left="360" w:hanging="360"/>
        <w:jc w:val="both"/>
      </w:pPr>
      <w:r>
        <w:t>12.</w:t>
      </w:r>
      <w:r>
        <w:tab/>
      </w:r>
      <w:r w:rsidR="00B84A4A">
        <w:t xml:space="preserve">Which of the following could </w:t>
      </w:r>
      <w:r w:rsidR="00B84A4A">
        <w:rPr>
          <w:i/>
        </w:rPr>
        <w:t>not</w:t>
      </w:r>
      <w:r w:rsidR="00B84A4A">
        <w:t xml:space="preserve"> be the value of the cosine of an angle?</w:t>
      </w:r>
    </w:p>
    <w:p w:rsidR="00B84A4A" w:rsidRDefault="00B84A4A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B84A4A" w:rsidRDefault="00B84A4A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1) </w:t>
      </w:r>
      <w:r w:rsidRPr="00B84A4A">
        <w:rPr>
          <w:position w:val="-24"/>
        </w:rPr>
        <w:object w:dxaOrig="400" w:dyaOrig="620">
          <v:shape id="_x0000_i1073" type="#_x0000_t75" style="width:20.05pt;height:31pt" o:ole="">
            <v:imagedata r:id="rId103" o:title=""/>
          </v:shape>
          <o:OLEObject Type="Embed" ProgID="Equation.DSMT4" ShapeID="_x0000_i1073" DrawAspect="Content" ObjectID="_1523726601" r:id="rId104"/>
        </w:object>
      </w:r>
      <w:r>
        <w:tab/>
        <w:t xml:space="preserve">(3) </w:t>
      </w:r>
      <w:r w:rsidRPr="00B84A4A">
        <w:rPr>
          <w:position w:val="-24"/>
        </w:rPr>
        <w:object w:dxaOrig="480" w:dyaOrig="680">
          <v:shape id="_x0000_i1074" type="#_x0000_t75" style="width:24.15pt;height:34.2pt" o:ole="">
            <v:imagedata r:id="rId105" o:title=""/>
          </v:shape>
          <o:OLEObject Type="Embed" ProgID="Equation.DSMT4" ShapeID="_x0000_i1074" DrawAspect="Content" ObjectID="_1523726602" r:id="rId106"/>
        </w:object>
      </w:r>
    </w:p>
    <w:p w:rsidR="00B84A4A" w:rsidRDefault="00B84A4A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B84A4A" w:rsidRPr="00B84A4A" w:rsidRDefault="00B84A4A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2) </w:t>
      </w:r>
      <w:r w:rsidRPr="00B84A4A">
        <w:rPr>
          <w:position w:val="-24"/>
        </w:rPr>
        <w:object w:dxaOrig="240" w:dyaOrig="620">
          <v:shape id="_x0000_i1075" type="#_x0000_t75" style="width:11.85pt;height:31pt" o:ole="">
            <v:imagedata r:id="rId107" o:title=""/>
          </v:shape>
          <o:OLEObject Type="Embed" ProgID="Equation.DSMT4" ShapeID="_x0000_i1075" DrawAspect="Content" ObjectID="_1523726603" r:id="rId108"/>
        </w:object>
      </w:r>
      <w:r>
        <w:tab/>
        <w:t xml:space="preserve">(4) </w:t>
      </w:r>
      <w:r w:rsidRPr="00B84A4A">
        <w:rPr>
          <w:position w:val="-24"/>
        </w:rPr>
        <w:object w:dxaOrig="560" w:dyaOrig="680">
          <v:shape id="_x0000_i1076" type="#_x0000_t75" style="width:27.8pt;height:34.2pt" o:ole="">
            <v:imagedata r:id="rId109" o:title=""/>
          </v:shape>
          <o:OLEObject Type="Embed" ProgID="Equation.DSMT4" ShapeID="_x0000_i1076" DrawAspect="Content" ObjectID="_1523726604" r:id="rId110"/>
        </w:object>
      </w:r>
    </w:p>
    <w:p w:rsidR="00E67A23" w:rsidRDefault="003C7EB7" w:rsidP="0073334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 id="_x0000_s1054" type="#_x0000_t32" style="position:absolute;left:0;text-align:left;margin-left:485.6pt;margin-top:6.6pt;width:54pt;height:0;z-index:251712512" o:connectortype="straight" o:regroupid="3"/>
        </w:pict>
      </w:r>
    </w:p>
    <w:p w:rsidR="00E67A23" w:rsidRDefault="00E67A23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B84A4A" w:rsidRDefault="00B84A4A" w:rsidP="0073334E">
      <w:pPr>
        <w:tabs>
          <w:tab w:val="left" w:pos="360"/>
          <w:tab w:val="left" w:pos="2880"/>
        </w:tabs>
        <w:ind w:left="360" w:hanging="360"/>
        <w:jc w:val="both"/>
      </w:pPr>
      <w:r>
        <w:t>13.</w:t>
      </w:r>
      <w:r>
        <w:tab/>
      </w:r>
      <w:r w:rsidR="00AB7711">
        <w:t xml:space="preserve">If </w:t>
      </w:r>
      <w:r w:rsidR="00AB7711" w:rsidRPr="00AB7711">
        <w:rPr>
          <w:position w:val="-6"/>
        </w:rPr>
        <w:object w:dxaOrig="240" w:dyaOrig="220">
          <v:shape id="_x0000_i1077" type="#_x0000_t75" style="width:11.85pt;height:10.95pt" o:ole="">
            <v:imagedata r:id="rId111" o:title=""/>
          </v:shape>
          <o:OLEObject Type="Embed" ProgID="Equation.DSMT4" ShapeID="_x0000_i1077" DrawAspect="Content" ObjectID="_1523726605" r:id="rId112"/>
        </w:object>
      </w:r>
      <w:r w:rsidR="00AB7711">
        <w:t xml:space="preserve"> is an angle such that </w:t>
      </w:r>
      <w:r w:rsidR="00AB7711" w:rsidRPr="00AB7711">
        <w:rPr>
          <w:position w:val="-6"/>
        </w:rPr>
        <w:object w:dxaOrig="1200" w:dyaOrig="320">
          <v:shape id="_x0000_i1078" type="#_x0000_t75" style="width:60.15pt;height:15.95pt" o:ole="">
            <v:imagedata r:id="rId113" o:title=""/>
          </v:shape>
          <o:OLEObject Type="Embed" ProgID="Equation.DSMT4" ShapeID="_x0000_i1078" DrawAspect="Content" ObjectID="_1523726606" r:id="rId114"/>
        </w:object>
      </w:r>
      <w:r w:rsidR="00AB7711">
        <w:t xml:space="preserve"> and </w:t>
      </w:r>
      <w:r w:rsidR="00AB7711" w:rsidRPr="00AB7711">
        <w:rPr>
          <w:position w:val="-6"/>
        </w:rPr>
        <w:object w:dxaOrig="1200" w:dyaOrig="279">
          <v:shape id="_x0000_i1079" type="#_x0000_t75" style="width:60.15pt;height:14.15pt" o:ole="">
            <v:imagedata r:id="rId115" o:title=""/>
          </v:shape>
          <o:OLEObject Type="Embed" ProgID="Equation.DSMT4" ShapeID="_x0000_i1079" DrawAspect="Content" ObjectID="_1523726607" r:id="rId116"/>
        </w:object>
      </w:r>
      <w:r w:rsidR="00AB7711">
        <w:t xml:space="preserve"> then which of the following is the value of </w:t>
      </w:r>
      <w:r w:rsidR="00AB7711" w:rsidRPr="00AB7711">
        <w:rPr>
          <w:position w:val="-16"/>
        </w:rPr>
        <w:object w:dxaOrig="1359" w:dyaOrig="440">
          <v:shape id="_x0000_i1080" type="#_x0000_t75" style="width:67.9pt;height:21.85pt" o:ole="">
            <v:imagedata r:id="rId117" o:title=""/>
          </v:shape>
          <o:OLEObject Type="Embed" ProgID="Equation.DSMT4" ShapeID="_x0000_i1080" DrawAspect="Content" ObjectID="_1523726608" r:id="rId118"/>
        </w:object>
      </w:r>
      <w:r w:rsidR="00AB7711">
        <w:t>?</w:t>
      </w:r>
    </w:p>
    <w:p w:rsidR="00AB7711" w:rsidRDefault="00AB7711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AB7711" w:rsidRDefault="00AB7711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>(1) 0.56</w:t>
      </w:r>
      <w:r>
        <w:tab/>
        <w:t>(3) 0.83</w:t>
      </w:r>
    </w:p>
    <w:p w:rsidR="00AB7711" w:rsidRDefault="00AB7711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AB7711" w:rsidRDefault="00AB7711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2) </w:t>
      </w:r>
      <w:r w:rsidRPr="00AB7711">
        <w:rPr>
          <w:position w:val="-6"/>
        </w:rPr>
        <w:object w:dxaOrig="620" w:dyaOrig="279">
          <v:shape id="_x0000_i1081" type="#_x0000_t75" style="width:31pt;height:14.15pt" o:ole="">
            <v:imagedata r:id="rId119" o:title=""/>
          </v:shape>
          <o:OLEObject Type="Embed" ProgID="Equation.DSMT4" ShapeID="_x0000_i1081" DrawAspect="Content" ObjectID="_1523726609" r:id="rId120"/>
        </w:object>
      </w:r>
      <w:r>
        <w:tab/>
        <w:t xml:space="preserve">(4) </w:t>
      </w:r>
      <w:r w:rsidRPr="00AB7711">
        <w:rPr>
          <w:position w:val="-6"/>
        </w:rPr>
        <w:object w:dxaOrig="620" w:dyaOrig="279">
          <v:shape id="_x0000_i1082" type="#_x0000_t75" style="width:31pt;height:14.15pt" o:ole="">
            <v:imagedata r:id="rId121" o:title=""/>
          </v:shape>
          <o:OLEObject Type="Embed" ProgID="Equation.DSMT4" ShapeID="_x0000_i1082" DrawAspect="Content" ObjectID="_1523726610" r:id="rId122"/>
        </w:object>
      </w:r>
    </w:p>
    <w:p w:rsidR="00AB7711" w:rsidRDefault="00AB7711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AB7711" w:rsidRDefault="00AB7711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AB7711" w:rsidRDefault="003C7EB7" w:rsidP="0073334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 id="_x0000_s1055" type="#_x0000_t32" style="position:absolute;left:0;text-align:left;margin-left:485.6pt;margin-top:1.35pt;width:54pt;height:0;z-index:251713536" o:connectortype="straight" o:regroupid="3"/>
        </w:pict>
      </w:r>
    </w:p>
    <w:p w:rsidR="00A84E9F" w:rsidRDefault="00A84E9F">
      <w:r>
        <w:br w:type="page"/>
      </w:r>
    </w:p>
    <w:p w:rsidR="00AB7711" w:rsidRDefault="00AB7711" w:rsidP="0073334E">
      <w:pPr>
        <w:tabs>
          <w:tab w:val="left" w:pos="360"/>
          <w:tab w:val="left" w:pos="2880"/>
        </w:tabs>
        <w:ind w:left="360" w:hanging="360"/>
        <w:jc w:val="both"/>
      </w:pPr>
      <w:r>
        <w:lastRenderedPageBreak/>
        <w:t>14.</w:t>
      </w:r>
      <w:r>
        <w:tab/>
      </w:r>
      <w:r w:rsidR="00E563E6">
        <w:t xml:space="preserve">If </w:t>
      </w:r>
      <w:r w:rsidR="00E563E6" w:rsidRPr="00E563E6">
        <w:rPr>
          <w:position w:val="-14"/>
        </w:rPr>
        <w:object w:dxaOrig="2120" w:dyaOrig="400">
          <v:shape id="_x0000_i1083" type="#_x0000_t75" style="width:106.2pt;height:20.05pt" o:ole="">
            <v:imagedata r:id="rId123" o:title=""/>
          </v:shape>
          <o:OLEObject Type="Embed" ProgID="Equation.DSMT4" ShapeID="_x0000_i1083" DrawAspect="Content" ObjectID="_1523726611" r:id="rId124"/>
        </w:object>
      </w:r>
      <w:r w:rsidR="00E563E6">
        <w:t xml:space="preserve"> then </w:t>
      </w:r>
      <w:r w:rsidR="00E563E6" w:rsidRPr="00E563E6">
        <w:rPr>
          <w:position w:val="-28"/>
        </w:rPr>
        <w:object w:dxaOrig="880" w:dyaOrig="680">
          <v:shape id="_x0000_i1084" type="#_x0000_t75" style="width:44.2pt;height:34.2pt" o:ole="">
            <v:imagedata r:id="rId125" o:title=""/>
          </v:shape>
          <o:OLEObject Type="Embed" ProgID="Equation.DSMT4" ShapeID="_x0000_i1084" DrawAspect="Content" ObjectID="_1523726612" r:id="rId126"/>
        </w:object>
      </w:r>
      <w:r w:rsidR="00E563E6">
        <w:t xml:space="preserve"> ?</w:t>
      </w:r>
    </w:p>
    <w:p w:rsidR="00E563E6" w:rsidRDefault="00E563E6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E563E6" w:rsidRDefault="00E563E6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1) </w:t>
      </w:r>
      <w:r w:rsidRPr="00E563E6">
        <w:rPr>
          <w:position w:val="-6"/>
        </w:rPr>
        <w:object w:dxaOrig="499" w:dyaOrig="340">
          <v:shape id="_x0000_i1085" type="#_x0000_t75" style="width:25.05pt;height:16.85pt" o:ole="">
            <v:imagedata r:id="rId127" o:title=""/>
          </v:shape>
          <o:OLEObject Type="Embed" ProgID="Equation.DSMT4" ShapeID="_x0000_i1085" DrawAspect="Content" ObjectID="_1523726613" r:id="rId128"/>
        </w:object>
      </w:r>
      <w:r>
        <w:tab/>
        <w:t>(3) 18</w:t>
      </w:r>
    </w:p>
    <w:p w:rsidR="00E563E6" w:rsidRDefault="00E563E6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E563E6" w:rsidRDefault="00E736BC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>(2) 8</w:t>
      </w:r>
      <w:r>
        <w:tab/>
        <w:t xml:space="preserve">(4) </w:t>
      </w:r>
      <w:r w:rsidRPr="00E736BC">
        <w:rPr>
          <w:position w:val="-8"/>
        </w:rPr>
        <w:object w:dxaOrig="600" w:dyaOrig="360">
          <v:shape id="_x0000_i1086" type="#_x0000_t75" style="width:30.1pt;height:18.25pt" o:ole="">
            <v:imagedata r:id="rId129" o:title=""/>
          </v:shape>
          <o:OLEObject Type="Embed" ProgID="Equation.DSMT4" ShapeID="_x0000_i1086" DrawAspect="Content" ObjectID="_1523726614" r:id="rId130"/>
        </w:object>
      </w:r>
    </w:p>
    <w:p w:rsidR="00A84E9F" w:rsidRDefault="00A84E9F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E563E6" w:rsidRDefault="003C7EB7" w:rsidP="0073334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 id="_x0000_s1056" type="#_x0000_t32" style="position:absolute;left:0;text-align:left;margin-left:485.6pt;margin-top:7.05pt;width:54pt;height:0;z-index:251714560" o:connectortype="straight" o:regroupid="3"/>
        </w:pict>
      </w:r>
    </w:p>
    <w:p w:rsidR="00E563E6" w:rsidRDefault="00E563E6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E563E6" w:rsidRDefault="00E563E6" w:rsidP="0073334E">
      <w:pPr>
        <w:tabs>
          <w:tab w:val="left" w:pos="360"/>
          <w:tab w:val="left" w:pos="2880"/>
        </w:tabs>
        <w:ind w:left="360" w:hanging="360"/>
        <w:jc w:val="both"/>
      </w:pPr>
      <w:r>
        <w:t>15.</w:t>
      </w:r>
      <w:r>
        <w:tab/>
      </w:r>
      <w:r w:rsidR="0053047E">
        <w:t>If an angle has a positive cosine but a negative sine then it must terminate in which of the following quadrants?</w:t>
      </w:r>
    </w:p>
    <w:p w:rsidR="0053047E" w:rsidRDefault="0053047E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53047E" w:rsidRDefault="0053047E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>(1) I</w:t>
      </w:r>
      <w:r>
        <w:tab/>
        <w:t>(3) III</w:t>
      </w:r>
    </w:p>
    <w:p w:rsidR="0053047E" w:rsidRDefault="0053047E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53047E" w:rsidRDefault="003C7EB7" w:rsidP="0073334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 id="_x0000_s1057" type="#_x0000_t32" style="position:absolute;left:0;text-align:left;margin-left:485.6pt;margin-top:9.65pt;width:54pt;height:0;z-index:251715584" o:connectortype="straight" o:regroupid="3"/>
        </w:pict>
      </w:r>
      <w:r w:rsidR="0053047E">
        <w:tab/>
        <w:t>(2) II</w:t>
      </w:r>
      <w:r w:rsidR="0053047E">
        <w:tab/>
        <w:t>(4) IV</w:t>
      </w:r>
    </w:p>
    <w:p w:rsidR="00A84E9F" w:rsidRDefault="00A84E9F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A84E9F" w:rsidRDefault="00A84E9F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53047E" w:rsidRDefault="0053047E" w:rsidP="009F0579">
      <w:pPr>
        <w:tabs>
          <w:tab w:val="left" w:pos="360"/>
          <w:tab w:val="left" w:pos="3240"/>
        </w:tabs>
        <w:ind w:left="360" w:hanging="360"/>
        <w:jc w:val="both"/>
      </w:pPr>
      <w:r>
        <w:t>16.</w:t>
      </w:r>
      <w:r>
        <w:tab/>
      </w:r>
      <w:r w:rsidR="000A3110">
        <w:t xml:space="preserve">Which of the following represents the range of the function </w:t>
      </w:r>
      <w:r w:rsidR="000A3110" w:rsidRPr="000A3110">
        <w:rPr>
          <w:position w:val="-14"/>
        </w:rPr>
        <w:object w:dxaOrig="1780" w:dyaOrig="400">
          <v:shape id="_x0000_i1087" type="#_x0000_t75" style="width:88.85pt;height:20.05pt" o:ole="">
            <v:imagedata r:id="rId131" o:title=""/>
          </v:shape>
          <o:OLEObject Type="Embed" ProgID="Equation.DSMT4" ShapeID="_x0000_i1087" DrawAspect="Content" ObjectID="_1523726615" r:id="rId132"/>
        </w:object>
      </w:r>
      <w:r w:rsidR="000A3110">
        <w:t>?</w:t>
      </w:r>
    </w:p>
    <w:p w:rsidR="000A3110" w:rsidRDefault="000A3110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0A3110" w:rsidRDefault="000A3110" w:rsidP="00984E18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1) </w:t>
      </w:r>
      <w:r w:rsidRPr="000A3110">
        <w:rPr>
          <w:position w:val="-10"/>
        </w:rPr>
        <w:object w:dxaOrig="1300" w:dyaOrig="320">
          <v:shape id="_x0000_i1088" type="#_x0000_t75" style="width:65.15pt;height:15.95pt" o:ole="">
            <v:imagedata r:id="rId133" o:title=""/>
          </v:shape>
          <o:OLEObject Type="Embed" ProgID="Equation.DSMT4" ShapeID="_x0000_i1088" DrawAspect="Content" ObjectID="_1523726616" r:id="rId134"/>
        </w:object>
      </w:r>
      <w:r>
        <w:tab/>
        <w:t xml:space="preserve">(3) </w:t>
      </w:r>
      <w:r w:rsidRPr="000A3110">
        <w:rPr>
          <w:position w:val="-10"/>
        </w:rPr>
        <w:object w:dxaOrig="1180" w:dyaOrig="320">
          <v:shape id="_x0000_i1089" type="#_x0000_t75" style="width:58.8pt;height:15.95pt" o:ole="">
            <v:imagedata r:id="rId135" o:title=""/>
          </v:shape>
          <o:OLEObject Type="Embed" ProgID="Equation.DSMT4" ShapeID="_x0000_i1089" DrawAspect="Content" ObjectID="_1523726617" r:id="rId136"/>
        </w:object>
      </w:r>
    </w:p>
    <w:p w:rsidR="000A3110" w:rsidRDefault="000A3110" w:rsidP="00984E18">
      <w:pPr>
        <w:tabs>
          <w:tab w:val="left" w:pos="360"/>
          <w:tab w:val="left" w:pos="2880"/>
        </w:tabs>
        <w:ind w:left="360" w:hanging="360"/>
        <w:jc w:val="both"/>
      </w:pPr>
    </w:p>
    <w:p w:rsidR="000A3110" w:rsidRDefault="000A3110" w:rsidP="00984E18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2) </w:t>
      </w:r>
      <w:r w:rsidRPr="000A3110">
        <w:rPr>
          <w:position w:val="-10"/>
        </w:rPr>
        <w:object w:dxaOrig="1040" w:dyaOrig="320">
          <v:shape id="_x0000_i1090" type="#_x0000_t75" style="width:51.95pt;height:15.95pt" o:ole="">
            <v:imagedata r:id="rId137" o:title=""/>
          </v:shape>
          <o:OLEObject Type="Embed" ProgID="Equation.DSMT4" ShapeID="_x0000_i1090" DrawAspect="Content" ObjectID="_1523726618" r:id="rId138"/>
        </w:object>
      </w:r>
      <w:r>
        <w:tab/>
        <w:t xml:space="preserve">(4) </w:t>
      </w:r>
      <w:r w:rsidRPr="000A3110">
        <w:rPr>
          <w:position w:val="-10"/>
        </w:rPr>
        <w:object w:dxaOrig="1020" w:dyaOrig="320">
          <v:shape id="_x0000_i1091" type="#_x0000_t75" style="width:51.05pt;height:15.95pt" o:ole="">
            <v:imagedata r:id="rId139" o:title=""/>
          </v:shape>
          <o:OLEObject Type="Embed" ProgID="Equation.DSMT4" ShapeID="_x0000_i1091" DrawAspect="Content" ObjectID="_1523726619" r:id="rId140"/>
        </w:object>
      </w:r>
    </w:p>
    <w:p w:rsidR="00A84E9F" w:rsidRDefault="00A84E9F" w:rsidP="00984E18">
      <w:pPr>
        <w:tabs>
          <w:tab w:val="left" w:pos="360"/>
          <w:tab w:val="left" w:pos="2880"/>
        </w:tabs>
        <w:ind w:left="360" w:hanging="360"/>
        <w:jc w:val="both"/>
      </w:pPr>
    </w:p>
    <w:p w:rsidR="000A3110" w:rsidRDefault="003C7EB7" w:rsidP="009F0579">
      <w:pPr>
        <w:tabs>
          <w:tab w:val="left" w:pos="360"/>
          <w:tab w:val="left" w:pos="3240"/>
        </w:tabs>
        <w:ind w:left="360" w:hanging="360"/>
        <w:jc w:val="both"/>
      </w:pPr>
      <w:r>
        <w:rPr>
          <w:noProof/>
        </w:rPr>
        <w:pict>
          <v:shape id="_x0000_s1058" type="#_x0000_t32" style="position:absolute;left:0;text-align:left;margin-left:485.6pt;margin-top:2.7pt;width:54pt;height:0;z-index:251706368" o:connectortype="straight" o:regroupid="2"/>
        </w:pict>
      </w:r>
    </w:p>
    <w:p w:rsidR="000A3110" w:rsidRPr="0088027B" w:rsidRDefault="000A3110" w:rsidP="009F0579">
      <w:pPr>
        <w:tabs>
          <w:tab w:val="left" w:pos="360"/>
          <w:tab w:val="left" w:pos="3240"/>
        </w:tabs>
        <w:ind w:left="360" w:hanging="360"/>
        <w:jc w:val="both"/>
        <w:rPr>
          <w:sz w:val="12"/>
          <w:szCs w:val="12"/>
        </w:rPr>
      </w:pPr>
    </w:p>
    <w:p w:rsidR="00AC0E26" w:rsidRDefault="003C7EB7" w:rsidP="009F0579">
      <w:pPr>
        <w:tabs>
          <w:tab w:val="left" w:pos="360"/>
          <w:tab w:val="left" w:pos="3240"/>
        </w:tabs>
        <w:ind w:left="360" w:hanging="360"/>
        <w:jc w:val="both"/>
      </w:pPr>
      <w:r>
        <w:rPr>
          <w:noProof/>
        </w:rPr>
        <w:pict>
          <v:shape id="_x0000_s1026" type="#_x0000_t75" style="position:absolute;left:0;text-align:left;margin-left:191pt;margin-top:21.55pt;width:246.6pt;height:119.25pt;z-index:-251658240">
            <v:imagedata r:id="rId141" o:title=""/>
          </v:shape>
          <o:OLEObject Type="Embed" ProgID="FXDraw.Graphic" ShapeID="_x0000_s1026" DrawAspect="Content" ObjectID="_1523726676" r:id="rId142"/>
        </w:pict>
      </w:r>
      <w:r w:rsidR="00AC0E26">
        <w:t>17.</w:t>
      </w:r>
      <w:r w:rsidR="00AC0E26">
        <w:tab/>
        <w:t>Given the sinusoidal graph with coordinates shown below, which of the following is the value of its amplitude?</w:t>
      </w:r>
    </w:p>
    <w:p w:rsidR="00AC0E26" w:rsidRDefault="00AC0E26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AC0E26" w:rsidRDefault="00AC0E26" w:rsidP="00984E18">
      <w:pPr>
        <w:tabs>
          <w:tab w:val="left" w:pos="360"/>
          <w:tab w:val="left" w:pos="2880"/>
        </w:tabs>
        <w:ind w:left="360" w:hanging="360"/>
        <w:jc w:val="both"/>
      </w:pPr>
      <w:r>
        <w:tab/>
        <w:t>(1)</w:t>
      </w:r>
      <w:r w:rsidR="00984E18">
        <w:t xml:space="preserve"> 14</w:t>
      </w:r>
      <w:r w:rsidR="00984E18">
        <w:tab/>
        <w:t>(3) 12</w:t>
      </w:r>
    </w:p>
    <w:p w:rsidR="00984E18" w:rsidRDefault="00984E18" w:rsidP="00984E18">
      <w:pPr>
        <w:tabs>
          <w:tab w:val="left" w:pos="360"/>
          <w:tab w:val="left" w:pos="2880"/>
        </w:tabs>
        <w:ind w:left="360" w:hanging="360"/>
        <w:jc w:val="both"/>
      </w:pPr>
    </w:p>
    <w:p w:rsidR="00984E18" w:rsidRDefault="00984E18" w:rsidP="00984E18">
      <w:pPr>
        <w:tabs>
          <w:tab w:val="left" w:pos="360"/>
          <w:tab w:val="left" w:pos="2880"/>
        </w:tabs>
        <w:ind w:left="360" w:hanging="360"/>
        <w:jc w:val="both"/>
      </w:pPr>
      <w:r>
        <w:tab/>
        <w:t>(2) 6</w:t>
      </w:r>
      <w:r>
        <w:tab/>
        <w:t>(4) 28</w:t>
      </w:r>
    </w:p>
    <w:p w:rsidR="00984E18" w:rsidRDefault="00984E18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984E18" w:rsidRDefault="00984E18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984E18" w:rsidRDefault="00984E18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53047E" w:rsidRDefault="0053047E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53047E" w:rsidRDefault="0053047E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53047E" w:rsidRDefault="003C7EB7" w:rsidP="009F0579">
      <w:pPr>
        <w:tabs>
          <w:tab w:val="left" w:pos="360"/>
          <w:tab w:val="left" w:pos="3240"/>
        </w:tabs>
        <w:ind w:left="360" w:hanging="360"/>
        <w:jc w:val="both"/>
      </w:pPr>
      <w:r>
        <w:rPr>
          <w:noProof/>
        </w:rPr>
        <w:pict>
          <v:shape id="_x0000_s1059" type="#_x0000_t32" style="position:absolute;left:0;text-align:left;margin-left:485.6pt;margin-top:1.1pt;width:54pt;height:0;z-index:251707392" o:connectortype="straight" o:regroupid="2"/>
        </w:pict>
      </w:r>
    </w:p>
    <w:p w:rsidR="0053047E" w:rsidRDefault="00984E18" w:rsidP="009F0579">
      <w:pPr>
        <w:tabs>
          <w:tab w:val="left" w:pos="360"/>
          <w:tab w:val="left" w:pos="3240"/>
        </w:tabs>
        <w:ind w:left="360" w:hanging="360"/>
        <w:jc w:val="both"/>
      </w:pPr>
      <w:r>
        <w:t>18.</w:t>
      </w:r>
      <w:r>
        <w:tab/>
      </w:r>
      <w:r w:rsidR="00F75CBB">
        <w:t xml:space="preserve">A periodic function has an equation </w:t>
      </w:r>
      <w:r w:rsidR="00F75CBB" w:rsidRPr="00F75CBB">
        <w:rPr>
          <w:position w:val="-14"/>
        </w:rPr>
        <w:object w:dxaOrig="1800" w:dyaOrig="400">
          <v:shape id="_x0000_i1092" type="#_x0000_t75" style="width:90.25pt;height:20.05pt" o:ole="">
            <v:imagedata r:id="rId143" o:title=""/>
          </v:shape>
          <o:OLEObject Type="Embed" ProgID="Equation.DSMT4" ShapeID="_x0000_i1092" DrawAspect="Content" ObjectID="_1523726620" r:id="rId144"/>
        </w:object>
      </w:r>
      <w:r w:rsidR="00F75CBB">
        <w:t>. What is the horizontal distance between any two consecutive relative maximums on this graph?</w:t>
      </w:r>
    </w:p>
    <w:p w:rsidR="00F75CBB" w:rsidRDefault="00F75CBB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F75CBB" w:rsidRDefault="00F75CBB" w:rsidP="00087AFE">
      <w:pPr>
        <w:tabs>
          <w:tab w:val="left" w:pos="360"/>
          <w:tab w:val="left" w:pos="2880"/>
        </w:tabs>
        <w:ind w:left="360" w:hanging="360"/>
        <w:jc w:val="both"/>
      </w:pPr>
      <w:r>
        <w:tab/>
        <w:t>(1) 10</w:t>
      </w:r>
      <w:r>
        <w:tab/>
        <w:t>(3) 8</w:t>
      </w:r>
    </w:p>
    <w:p w:rsidR="00F75CBB" w:rsidRDefault="00F75CBB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F75CBB" w:rsidRDefault="00F75CBB" w:rsidP="00087AF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2) </w:t>
      </w:r>
      <w:r w:rsidRPr="00F75CBB">
        <w:rPr>
          <w:position w:val="-24"/>
        </w:rPr>
        <w:object w:dxaOrig="260" w:dyaOrig="620">
          <v:shape id="_x0000_i1093" type="#_x0000_t75" style="width:13.2pt;height:31pt" o:ole="">
            <v:imagedata r:id="rId145" o:title=""/>
          </v:shape>
          <o:OLEObject Type="Embed" ProgID="Equation.DSMT4" ShapeID="_x0000_i1093" DrawAspect="Content" ObjectID="_1523726621" r:id="rId146"/>
        </w:object>
      </w:r>
      <w:r>
        <w:tab/>
        <w:t xml:space="preserve">(4) </w:t>
      </w:r>
      <w:r w:rsidRPr="00F75CBB">
        <w:rPr>
          <w:position w:val="-24"/>
        </w:rPr>
        <w:object w:dxaOrig="260" w:dyaOrig="620">
          <v:shape id="_x0000_i1094" type="#_x0000_t75" style="width:13.2pt;height:31pt" o:ole="">
            <v:imagedata r:id="rId147" o:title=""/>
          </v:shape>
          <o:OLEObject Type="Embed" ProgID="Equation.DSMT4" ShapeID="_x0000_i1094" DrawAspect="Content" ObjectID="_1523726622" r:id="rId148"/>
        </w:object>
      </w:r>
    </w:p>
    <w:p w:rsidR="00F75CBB" w:rsidRDefault="003C7EB7" w:rsidP="009F0579">
      <w:pPr>
        <w:tabs>
          <w:tab w:val="left" w:pos="360"/>
          <w:tab w:val="left" w:pos="3240"/>
        </w:tabs>
        <w:ind w:left="360" w:hanging="360"/>
        <w:jc w:val="both"/>
      </w:pPr>
      <w:r>
        <w:rPr>
          <w:noProof/>
        </w:rPr>
        <w:pict>
          <v:shape id="_x0000_s1060" type="#_x0000_t32" style="position:absolute;left:0;text-align:left;margin-left:485.6pt;margin-top:8.2pt;width:54pt;height:0;z-index:251708416" o:connectortype="straight" o:regroupid="2"/>
        </w:pict>
      </w:r>
    </w:p>
    <w:p w:rsidR="00F75CBB" w:rsidRPr="0088027B" w:rsidRDefault="00F75CBB" w:rsidP="009F0579">
      <w:pPr>
        <w:tabs>
          <w:tab w:val="left" w:pos="360"/>
          <w:tab w:val="left" w:pos="3240"/>
        </w:tabs>
        <w:ind w:left="360" w:hanging="360"/>
        <w:jc w:val="both"/>
        <w:rPr>
          <w:sz w:val="12"/>
          <w:szCs w:val="12"/>
        </w:rPr>
      </w:pPr>
    </w:p>
    <w:p w:rsidR="003E57DF" w:rsidRDefault="003C7EB7" w:rsidP="009F0579">
      <w:pPr>
        <w:tabs>
          <w:tab w:val="left" w:pos="360"/>
          <w:tab w:val="left" w:pos="3240"/>
        </w:tabs>
        <w:ind w:left="360" w:hanging="360"/>
        <w:jc w:val="both"/>
      </w:pPr>
      <w:r>
        <w:rPr>
          <w:noProof/>
        </w:rPr>
        <w:lastRenderedPageBreak/>
        <w:pict>
          <v:shape id="_x0000_s1027" type="#_x0000_t75" style="position:absolute;left:0;text-align:left;margin-left:132pt;margin-top:20pt;width:213pt;height:145.95pt;z-index:251659264">
            <v:imagedata r:id="rId149" o:title=""/>
          </v:shape>
          <o:OLEObject Type="Embed" ProgID="FXDraw.Graphic" ShapeID="_x0000_s1027" DrawAspect="Content" ObjectID="_1523726677" r:id="rId150"/>
        </w:pict>
      </w:r>
      <w:r w:rsidR="003E57DF">
        <w:t>19.</w:t>
      </w:r>
      <w:r w:rsidR="003E57DF">
        <w:tab/>
        <w:t xml:space="preserve">The graph shown below can be described using the equation </w:t>
      </w:r>
      <w:r w:rsidR="003E57DF" w:rsidRPr="003E57DF">
        <w:rPr>
          <w:position w:val="-14"/>
        </w:rPr>
        <w:object w:dxaOrig="1780" w:dyaOrig="400">
          <v:shape id="_x0000_i1095" type="#_x0000_t75" style="width:88.85pt;height:20.05pt" o:ole="">
            <v:imagedata r:id="rId151" o:title=""/>
          </v:shape>
          <o:OLEObject Type="Embed" ProgID="Equation.DSMT4" ShapeID="_x0000_i1095" DrawAspect="Content" ObjectID="_1523726623" r:id="rId152"/>
        </w:object>
      </w:r>
      <w:r w:rsidR="0088027B">
        <w:t xml:space="preserve">. Which of the following is the value of </w:t>
      </w:r>
      <w:r w:rsidR="0088027B" w:rsidRPr="0088027B">
        <w:rPr>
          <w:position w:val="-6"/>
        </w:rPr>
        <w:object w:dxaOrig="580" w:dyaOrig="279">
          <v:shape id="_x0000_i1096" type="#_x0000_t75" style="width:29.15pt;height:14.15pt" o:ole="">
            <v:imagedata r:id="rId153" o:title=""/>
          </v:shape>
          <o:OLEObject Type="Embed" ProgID="Equation.DSMT4" ShapeID="_x0000_i1096" DrawAspect="Content" ObjectID="_1523726624" r:id="rId154"/>
        </w:object>
      </w:r>
      <w:r w:rsidR="0088027B">
        <w:t>?</w:t>
      </w:r>
    </w:p>
    <w:p w:rsidR="003E57DF" w:rsidRDefault="003E57DF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3E57DF" w:rsidRDefault="0088027B" w:rsidP="0088027B">
      <w:pPr>
        <w:tabs>
          <w:tab w:val="left" w:pos="360"/>
          <w:tab w:val="left" w:pos="3240"/>
        </w:tabs>
        <w:spacing w:line="360" w:lineRule="auto"/>
        <w:ind w:left="360" w:hanging="360"/>
        <w:jc w:val="both"/>
      </w:pPr>
      <w:r>
        <w:tab/>
        <w:t xml:space="preserve">(1) </w:t>
      </w:r>
      <w:r w:rsidRPr="0088027B">
        <w:rPr>
          <w:position w:val="-6"/>
        </w:rPr>
        <w:object w:dxaOrig="340" w:dyaOrig="279">
          <v:shape id="_x0000_i1097" type="#_x0000_t75" style="width:16.85pt;height:14.15pt" o:ole="">
            <v:imagedata r:id="rId155" o:title=""/>
          </v:shape>
          <o:OLEObject Type="Embed" ProgID="Equation.DSMT4" ShapeID="_x0000_i1097" DrawAspect="Content" ObjectID="_1523726625" r:id="rId156"/>
        </w:object>
      </w:r>
      <w:r>
        <w:t xml:space="preserve"> </w:t>
      </w:r>
    </w:p>
    <w:p w:rsidR="0088027B" w:rsidRDefault="0088027B" w:rsidP="0088027B">
      <w:pPr>
        <w:tabs>
          <w:tab w:val="left" w:pos="360"/>
          <w:tab w:val="left" w:pos="3240"/>
        </w:tabs>
        <w:spacing w:line="360" w:lineRule="auto"/>
        <w:ind w:left="360" w:hanging="360"/>
        <w:jc w:val="both"/>
      </w:pPr>
      <w:r>
        <w:tab/>
        <w:t>(2) 13</w:t>
      </w:r>
    </w:p>
    <w:p w:rsidR="0088027B" w:rsidRDefault="0088027B" w:rsidP="0088027B">
      <w:pPr>
        <w:tabs>
          <w:tab w:val="left" w:pos="360"/>
          <w:tab w:val="left" w:pos="3240"/>
        </w:tabs>
        <w:spacing w:line="360" w:lineRule="auto"/>
        <w:ind w:left="360" w:hanging="360"/>
        <w:jc w:val="both"/>
      </w:pPr>
      <w:r>
        <w:tab/>
        <w:t>(3) 11</w:t>
      </w:r>
    </w:p>
    <w:p w:rsidR="0088027B" w:rsidRDefault="0088027B" w:rsidP="0088027B">
      <w:pPr>
        <w:tabs>
          <w:tab w:val="left" w:pos="360"/>
          <w:tab w:val="left" w:pos="3240"/>
        </w:tabs>
        <w:spacing w:line="360" w:lineRule="auto"/>
        <w:ind w:left="360" w:hanging="360"/>
        <w:jc w:val="both"/>
      </w:pPr>
      <w:r>
        <w:tab/>
        <w:t xml:space="preserve">(4) </w:t>
      </w:r>
      <w:r w:rsidRPr="0088027B">
        <w:rPr>
          <w:position w:val="-24"/>
        </w:rPr>
        <w:object w:dxaOrig="260" w:dyaOrig="620">
          <v:shape id="_x0000_i1098" type="#_x0000_t75" style="width:13.2pt;height:31pt" o:ole="">
            <v:imagedata r:id="rId157" o:title=""/>
          </v:shape>
          <o:OLEObject Type="Embed" ProgID="Equation.DSMT4" ShapeID="_x0000_i1098" DrawAspect="Content" ObjectID="_1523726626" r:id="rId158"/>
        </w:object>
      </w:r>
      <w:r>
        <w:t xml:space="preserve"> </w:t>
      </w:r>
    </w:p>
    <w:p w:rsidR="003E57DF" w:rsidRDefault="003C7EB7" w:rsidP="009F0579">
      <w:pPr>
        <w:tabs>
          <w:tab w:val="left" w:pos="360"/>
          <w:tab w:val="left" w:pos="3240"/>
        </w:tabs>
        <w:ind w:left="360" w:hanging="360"/>
        <w:jc w:val="both"/>
      </w:pPr>
      <w:r>
        <w:rPr>
          <w:noProof/>
        </w:rPr>
        <w:pict>
          <v:shape id="_x0000_s1061" type="#_x0000_t32" style="position:absolute;left:0;text-align:left;margin-left:485.6pt;margin-top:9.55pt;width:54pt;height:0;z-index:251709440" o:connectortype="straight" o:regroupid="2"/>
        </w:pict>
      </w:r>
    </w:p>
    <w:p w:rsidR="003E57DF" w:rsidRDefault="003E57DF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3E57DF" w:rsidRDefault="003E57DF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88027B" w:rsidRDefault="0088027B" w:rsidP="009F0579">
      <w:pPr>
        <w:tabs>
          <w:tab w:val="left" w:pos="360"/>
          <w:tab w:val="left" w:pos="3240"/>
        </w:tabs>
        <w:ind w:left="360" w:hanging="360"/>
        <w:jc w:val="both"/>
      </w:pPr>
      <w:r>
        <w:t>20.</w:t>
      </w:r>
      <w:r>
        <w:tab/>
        <w:t xml:space="preserve">Which of the following lines would the graph of </w:t>
      </w:r>
      <w:r w:rsidRPr="0088027B">
        <w:rPr>
          <w:position w:val="-14"/>
        </w:rPr>
        <w:object w:dxaOrig="1780" w:dyaOrig="400">
          <v:shape id="_x0000_i1099" type="#_x0000_t75" style="width:88.85pt;height:20.05pt" o:ole="">
            <v:imagedata r:id="rId159" o:title=""/>
          </v:shape>
          <o:OLEObject Type="Embed" ProgID="Equation.DSMT4" ShapeID="_x0000_i1099" DrawAspect="Content" ObjectID="_1523726627" r:id="rId160"/>
        </w:object>
      </w:r>
      <w:r>
        <w:t xml:space="preserve"> </w:t>
      </w:r>
      <w:r>
        <w:rPr>
          <w:i/>
        </w:rPr>
        <w:t>not</w:t>
      </w:r>
      <w:r>
        <w:t xml:space="preserve"> intersect?</w:t>
      </w:r>
    </w:p>
    <w:p w:rsidR="0088027B" w:rsidRDefault="0088027B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88027B" w:rsidRDefault="0088027B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1) </w:t>
      </w:r>
      <w:r w:rsidRPr="0088027B">
        <w:rPr>
          <w:position w:val="-6"/>
        </w:rPr>
        <w:object w:dxaOrig="560" w:dyaOrig="279">
          <v:shape id="_x0000_i1100" type="#_x0000_t75" style="width:27.8pt;height:14.15pt" o:ole="">
            <v:imagedata r:id="rId161" o:title=""/>
          </v:shape>
          <o:OLEObject Type="Embed" ProgID="Equation.DSMT4" ShapeID="_x0000_i1100" DrawAspect="Content" ObjectID="_1523726628" r:id="rId162"/>
        </w:object>
      </w:r>
      <w:r>
        <w:tab/>
        <w:t xml:space="preserve">(3) </w:t>
      </w:r>
      <w:r w:rsidRPr="0088027B">
        <w:rPr>
          <w:position w:val="-10"/>
        </w:rPr>
        <w:object w:dxaOrig="700" w:dyaOrig="320">
          <v:shape id="_x0000_i1101" type="#_x0000_t75" style="width:35.1pt;height:15.95pt" o:ole="">
            <v:imagedata r:id="rId163" o:title=""/>
          </v:shape>
          <o:OLEObject Type="Embed" ProgID="Equation.DSMT4" ShapeID="_x0000_i1101" DrawAspect="Content" ObjectID="_1523726629" r:id="rId164"/>
        </w:object>
      </w:r>
    </w:p>
    <w:p w:rsidR="0088027B" w:rsidRDefault="0088027B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88027B" w:rsidRDefault="0088027B" w:rsidP="0073334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2) </w:t>
      </w:r>
      <w:r w:rsidRPr="0088027B">
        <w:rPr>
          <w:position w:val="-6"/>
        </w:rPr>
        <w:object w:dxaOrig="600" w:dyaOrig="220">
          <v:shape id="_x0000_i1102" type="#_x0000_t75" style="width:30.1pt;height:10.95pt" o:ole="">
            <v:imagedata r:id="rId165" o:title=""/>
          </v:shape>
          <o:OLEObject Type="Embed" ProgID="Equation.DSMT4" ShapeID="_x0000_i1102" DrawAspect="Content" ObjectID="_1523726630" r:id="rId166"/>
        </w:object>
      </w:r>
      <w:r>
        <w:t xml:space="preserve"> </w:t>
      </w:r>
      <w:r>
        <w:tab/>
        <w:t xml:space="preserve">(4) </w:t>
      </w:r>
      <w:r w:rsidRPr="0088027B">
        <w:rPr>
          <w:position w:val="-10"/>
        </w:rPr>
        <w:object w:dxaOrig="560" w:dyaOrig="320">
          <v:shape id="_x0000_i1103" type="#_x0000_t75" style="width:27.8pt;height:15.95pt" o:ole="">
            <v:imagedata r:id="rId167" o:title=""/>
          </v:shape>
          <o:OLEObject Type="Embed" ProgID="Equation.DSMT4" ShapeID="_x0000_i1103" DrawAspect="Content" ObjectID="_1523726631" r:id="rId168"/>
        </w:object>
      </w:r>
    </w:p>
    <w:p w:rsidR="00A84E9F" w:rsidRDefault="00A84E9F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A84E9F" w:rsidRDefault="00A84E9F" w:rsidP="0073334E">
      <w:pPr>
        <w:tabs>
          <w:tab w:val="left" w:pos="360"/>
          <w:tab w:val="left" w:pos="2880"/>
        </w:tabs>
        <w:ind w:left="360" w:hanging="360"/>
        <w:jc w:val="both"/>
      </w:pPr>
    </w:p>
    <w:p w:rsidR="00A84E9F" w:rsidRPr="0088027B" w:rsidRDefault="003C7EB7" w:rsidP="0073334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 id="_x0000_s1062" type="#_x0000_t32" style="position:absolute;left:0;text-align:left;margin-left:485.6pt;margin-top:.4pt;width:54pt;height:0;z-index:251710464" o:connectortype="straight" o:regroupid="2"/>
        </w:pict>
      </w:r>
    </w:p>
    <w:p w:rsidR="003E57DF" w:rsidRDefault="003E57DF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343292" w:rsidRPr="00343292" w:rsidRDefault="00343292" w:rsidP="009F0579">
      <w:pPr>
        <w:tabs>
          <w:tab w:val="left" w:pos="360"/>
          <w:tab w:val="left" w:pos="3240"/>
        </w:tabs>
        <w:ind w:left="360" w:hanging="360"/>
        <w:jc w:val="both"/>
      </w:pPr>
      <w:r>
        <w:t>21.</w:t>
      </w:r>
      <w:r>
        <w:tab/>
        <w:t>A person riding a Ferris wheel at a local fair mak</w:t>
      </w:r>
      <w:r w:rsidR="00A84E9F">
        <w:t>es one complete trip around in 10</w:t>
      </w:r>
      <w:r>
        <w:t xml:space="preserve"> minutes. Their height can be modeled using a sine function of the form </w:t>
      </w:r>
      <w:r w:rsidRPr="00343292">
        <w:rPr>
          <w:position w:val="-10"/>
        </w:rPr>
        <w:object w:dxaOrig="1700" w:dyaOrig="320">
          <v:shape id="_x0000_i1104" type="#_x0000_t75" style="width:85.2pt;height:15.95pt" o:ole="">
            <v:imagedata r:id="rId169" o:title=""/>
          </v:shape>
          <o:OLEObject Type="Embed" ProgID="Equation.DSMT4" ShapeID="_x0000_i1104" DrawAspect="Content" ObjectID="_1523726632" r:id="rId170"/>
        </w:object>
      </w:r>
      <w:r>
        <w:t xml:space="preserve">, where </w:t>
      </w:r>
      <w:r>
        <w:rPr>
          <w:i/>
        </w:rPr>
        <w:t>t</w:t>
      </w:r>
      <w:r>
        <w:t xml:space="preserve"> is the amount of time the person has been traveling, in minutes. Which of the following must be the value of </w:t>
      </w:r>
      <w:r>
        <w:rPr>
          <w:i/>
        </w:rPr>
        <w:t>B</w:t>
      </w:r>
      <w:r>
        <w:t>?</w:t>
      </w:r>
    </w:p>
    <w:p w:rsidR="00343292" w:rsidRDefault="00343292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343292" w:rsidRDefault="00A84E9F" w:rsidP="00343292">
      <w:pPr>
        <w:tabs>
          <w:tab w:val="left" w:pos="360"/>
          <w:tab w:val="left" w:pos="2880"/>
        </w:tabs>
        <w:ind w:left="360" w:hanging="360"/>
        <w:jc w:val="both"/>
      </w:pPr>
      <w:r>
        <w:tab/>
        <w:t>(1) 10</w:t>
      </w:r>
      <w:r w:rsidR="00343292">
        <w:tab/>
        <w:t xml:space="preserve">(3) </w:t>
      </w:r>
      <w:r w:rsidRPr="00343292">
        <w:rPr>
          <w:position w:val="-6"/>
        </w:rPr>
        <w:object w:dxaOrig="440" w:dyaOrig="279">
          <v:shape id="_x0000_i1105" type="#_x0000_t75" style="width:21.85pt;height:14.15pt" o:ole="">
            <v:imagedata r:id="rId171" o:title=""/>
          </v:shape>
          <o:OLEObject Type="Embed" ProgID="Equation.DSMT4" ShapeID="_x0000_i1105" DrawAspect="Content" ObjectID="_1523726633" r:id="rId172"/>
        </w:object>
      </w:r>
    </w:p>
    <w:p w:rsidR="00343292" w:rsidRDefault="00343292" w:rsidP="00343292">
      <w:pPr>
        <w:tabs>
          <w:tab w:val="left" w:pos="360"/>
          <w:tab w:val="left" w:pos="2880"/>
        </w:tabs>
        <w:ind w:left="360" w:hanging="360"/>
        <w:jc w:val="both"/>
      </w:pPr>
    </w:p>
    <w:p w:rsidR="00343292" w:rsidRDefault="00343292" w:rsidP="00343292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2) </w:t>
      </w:r>
      <w:r w:rsidR="00A84E9F" w:rsidRPr="00343292">
        <w:rPr>
          <w:position w:val="-24"/>
        </w:rPr>
        <w:object w:dxaOrig="360" w:dyaOrig="620">
          <v:shape id="_x0000_i1106" type="#_x0000_t75" style="width:17.75pt;height:31pt" o:ole="">
            <v:imagedata r:id="rId173" o:title=""/>
          </v:shape>
          <o:OLEObject Type="Embed" ProgID="Equation.DSMT4" ShapeID="_x0000_i1106" DrawAspect="Content" ObjectID="_1523726634" r:id="rId174"/>
        </w:object>
      </w:r>
      <w:r>
        <w:tab/>
        <w:t xml:space="preserve">(4) </w:t>
      </w:r>
      <w:r w:rsidR="00A84E9F" w:rsidRPr="00343292">
        <w:rPr>
          <w:position w:val="-24"/>
        </w:rPr>
        <w:object w:dxaOrig="260" w:dyaOrig="620">
          <v:shape id="_x0000_i1107" type="#_x0000_t75" style="width:13.2pt;height:31pt" o:ole="">
            <v:imagedata r:id="rId175" o:title=""/>
          </v:shape>
          <o:OLEObject Type="Embed" ProgID="Equation.DSMT4" ShapeID="_x0000_i1107" DrawAspect="Content" ObjectID="_1523726635" r:id="rId176"/>
        </w:object>
      </w:r>
    </w:p>
    <w:p w:rsidR="00A84E9F" w:rsidRDefault="003C7EB7" w:rsidP="00343292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 id="_x0000_s1063" type="#_x0000_t32" style="position:absolute;left:0;text-align:left;margin-left:485.6pt;margin-top:10.6pt;width:54pt;height:0;z-index:251701248" o:connectortype="straight" o:regroupid="1"/>
        </w:pict>
      </w:r>
    </w:p>
    <w:p w:rsidR="00343292" w:rsidRDefault="00343292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F75CBB" w:rsidRDefault="00343292" w:rsidP="009F0579">
      <w:pPr>
        <w:tabs>
          <w:tab w:val="left" w:pos="360"/>
          <w:tab w:val="left" w:pos="3240"/>
        </w:tabs>
        <w:ind w:left="360" w:hanging="360"/>
        <w:jc w:val="both"/>
      </w:pPr>
      <w:r>
        <w:t>22</w:t>
      </w:r>
      <w:r w:rsidR="00F75CBB">
        <w:t>.</w:t>
      </w:r>
      <w:r w:rsidR="00F75CBB">
        <w:tab/>
      </w:r>
      <w:r w:rsidR="00DA7C2B">
        <w:t xml:space="preserve">The volume of water in a tank varies periodically. At </w:t>
      </w:r>
      <w:r w:rsidR="00DA7C2B" w:rsidRPr="00DA7C2B">
        <w:rPr>
          <w:position w:val="-6"/>
        </w:rPr>
        <w:object w:dxaOrig="499" w:dyaOrig="279">
          <v:shape id="_x0000_i1108" type="#_x0000_t75" style="width:25.05pt;height:14.15pt" o:ole="">
            <v:imagedata r:id="rId177" o:title=""/>
          </v:shape>
          <o:OLEObject Type="Embed" ProgID="Equation.DSMT4" ShapeID="_x0000_i1108" DrawAspect="Content" ObjectID="_1523726636" r:id="rId178"/>
        </w:object>
      </w:r>
      <w:r w:rsidR="00DA7C2B">
        <w:t xml:space="preserve"> it is at its maximum of 650 gallons and at </w:t>
      </w:r>
      <w:r w:rsidR="008104D7" w:rsidRPr="00DA7C2B">
        <w:rPr>
          <w:position w:val="-6"/>
        </w:rPr>
        <w:object w:dxaOrig="499" w:dyaOrig="279">
          <v:shape id="_x0000_i1109" type="#_x0000_t75" style="width:25.05pt;height:14.15pt" o:ole="">
            <v:imagedata r:id="rId179" o:title=""/>
          </v:shape>
          <o:OLEObject Type="Embed" ProgID="Equation.DSMT4" ShapeID="_x0000_i1109" DrawAspect="Content" ObjectID="_1523726637" r:id="rId180"/>
        </w:object>
      </w:r>
      <w:r w:rsidR="00DA7C2B">
        <w:t xml:space="preserve"> it is at its minimum of 120 gallons. Which of the following functions would best model the </w:t>
      </w:r>
      <w:r w:rsidR="008104D7">
        <w:t>volume</w:t>
      </w:r>
      <w:r w:rsidR="00DA7C2B">
        <w:t xml:space="preserve"> of water in this tank as a function of time in hours?</w:t>
      </w:r>
    </w:p>
    <w:p w:rsidR="00DA7C2B" w:rsidRDefault="00DA7C2B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DA7C2B" w:rsidRDefault="00DA7C2B" w:rsidP="009F0579">
      <w:pPr>
        <w:tabs>
          <w:tab w:val="left" w:pos="360"/>
          <w:tab w:val="left" w:pos="3240"/>
        </w:tabs>
        <w:ind w:left="360" w:hanging="360"/>
        <w:jc w:val="both"/>
      </w:pPr>
      <w:r>
        <w:tab/>
        <w:t xml:space="preserve">(1) </w:t>
      </w:r>
      <w:r w:rsidR="008104D7" w:rsidRPr="008104D7">
        <w:rPr>
          <w:position w:val="-28"/>
        </w:rPr>
        <w:object w:dxaOrig="2420" w:dyaOrig="680">
          <v:shape id="_x0000_i1110" type="#_x0000_t75" style="width:121.2pt;height:34.2pt" o:ole="">
            <v:imagedata r:id="rId181" o:title=""/>
          </v:shape>
          <o:OLEObject Type="Embed" ProgID="Equation.DSMT4" ShapeID="_x0000_i1110" DrawAspect="Content" ObjectID="_1523726638" r:id="rId182"/>
        </w:object>
      </w:r>
    </w:p>
    <w:p w:rsidR="008104D7" w:rsidRDefault="008104D7" w:rsidP="009F0579">
      <w:pPr>
        <w:tabs>
          <w:tab w:val="left" w:pos="360"/>
          <w:tab w:val="left" w:pos="3240"/>
        </w:tabs>
        <w:ind w:left="360" w:hanging="360"/>
        <w:jc w:val="both"/>
      </w:pPr>
      <w:r>
        <w:tab/>
        <w:t xml:space="preserve">(2) </w:t>
      </w:r>
      <w:r w:rsidRPr="008104D7">
        <w:rPr>
          <w:position w:val="-14"/>
        </w:rPr>
        <w:object w:dxaOrig="2360" w:dyaOrig="400">
          <v:shape id="_x0000_i1111" type="#_x0000_t75" style="width:118.05pt;height:20.05pt" o:ole="">
            <v:imagedata r:id="rId183" o:title=""/>
          </v:shape>
          <o:OLEObject Type="Embed" ProgID="Equation.DSMT4" ShapeID="_x0000_i1111" DrawAspect="Content" ObjectID="_1523726639" r:id="rId184"/>
        </w:object>
      </w:r>
    </w:p>
    <w:p w:rsidR="008104D7" w:rsidRDefault="008104D7" w:rsidP="009F0579">
      <w:pPr>
        <w:tabs>
          <w:tab w:val="left" w:pos="360"/>
          <w:tab w:val="left" w:pos="3240"/>
        </w:tabs>
        <w:ind w:left="360" w:hanging="360"/>
        <w:jc w:val="both"/>
      </w:pPr>
      <w:r>
        <w:tab/>
        <w:t xml:space="preserve">(3) </w:t>
      </w:r>
      <w:r w:rsidRPr="008104D7">
        <w:rPr>
          <w:position w:val="-14"/>
        </w:rPr>
        <w:object w:dxaOrig="2280" w:dyaOrig="400">
          <v:shape id="_x0000_i1112" type="#_x0000_t75" style="width:113.9pt;height:20.05pt" o:ole="">
            <v:imagedata r:id="rId185" o:title=""/>
          </v:shape>
          <o:OLEObject Type="Embed" ProgID="Equation.DSMT4" ShapeID="_x0000_i1112" DrawAspect="Content" ObjectID="_1523726640" r:id="rId186"/>
        </w:object>
      </w:r>
    </w:p>
    <w:p w:rsidR="008104D7" w:rsidRDefault="008104D7" w:rsidP="009F0579">
      <w:pPr>
        <w:tabs>
          <w:tab w:val="left" w:pos="360"/>
          <w:tab w:val="left" w:pos="3240"/>
        </w:tabs>
        <w:ind w:left="360" w:hanging="360"/>
        <w:jc w:val="both"/>
      </w:pPr>
      <w:r>
        <w:tab/>
        <w:t xml:space="preserve">(4) </w:t>
      </w:r>
      <w:r w:rsidRPr="008104D7">
        <w:rPr>
          <w:position w:val="-28"/>
        </w:rPr>
        <w:object w:dxaOrig="2340" w:dyaOrig="680">
          <v:shape id="_x0000_i1113" type="#_x0000_t75" style="width:117.1pt;height:34.2pt" o:ole="">
            <v:imagedata r:id="rId187" o:title=""/>
          </v:shape>
          <o:OLEObject Type="Embed" ProgID="Equation.DSMT4" ShapeID="_x0000_i1113" DrawAspect="Content" ObjectID="_1523726641" r:id="rId188"/>
        </w:object>
      </w:r>
    </w:p>
    <w:p w:rsidR="008104D7" w:rsidRDefault="003C7EB7" w:rsidP="009F0579">
      <w:pPr>
        <w:tabs>
          <w:tab w:val="left" w:pos="360"/>
          <w:tab w:val="left" w:pos="3240"/>
        </w:tabs>
        <w:ind w:left="360" w:hanging="360"/>
        <w:jc w:val="both"/>
      </w:pPr>
      <w:r>
        <w:rPr>
          <w:noProof/>
        </w:rPr>
        <w:pict>
          <v:shape id="_x0000_s1064" type="#_x0000_t32" style="position:absolute;left:0;text-align:left;margin-left:485.6pt;margin-top:.6pt;width:54pt;height:0;z-index:251702272" o:connectortype="straight" o:regroupid="1"/>
        </w:pict>
      </w:r>
    </w:p>
    <w:p w:rsidR="00A84E9F" w:rsidRDefault="00A84E9F">
      <w:r>
        <w:br w:type="page"/>
      </w:r>
    </w:p>
    <w:p w:rsidR="008104D7" w:rsidRDefault="00343292" w:rsidP="009F0579">
      <w:pPr>
        <w:tabs>
          <w:tab w:val="left" w:pos="360"/>
          <w:tab w:val="left" w:pos="3240"/>
        </w:tabs>
        <w:ind w:left="360" w:hanging="360"/>
        <w:jc w:val="both"/>
      </w:pPr>
      <w:r>
        <w:lastRenderedPageBreak/>
        <w:t>23</w:t>
      </w:r>
      <w:r w:rsidR="008104D7">
        <w:t>.</w:t>
      </w:r>
      <w:r w:rsidR="008104D7">
        <w:tab/>
      </w:r>
      <w:r w:rsidR="005F691B">
        <w:t xml:space="preserve">The terminal ray of an angle drawn in standard position passes through the point </w:t>
      </w:r>
      <w:r w:rsidR="0082690C" w:rsidRPr="0082690C">
        <w:rPr>
          <w:position w:val="-14"/>
        </w:rPr>
        <w:object w:dxaOrig="1160" w:dyaOrig="400">
          <v:shape id="_x0000_i1114" type="#_x0000_t75" style="width:57.85pt;height:20.05pt" o:ole="">
            <v:imagedata r:id="rId189" o:title=""/>
          </v:shape>
          <o:OLEObject Type="Embed" ProgID="Equation.DSMT4" ShapeID="_x0000_i1114" DrawAspect="Content" ObjectID="_1523726642" r:id="rId190"/>
        </w:object>
      </w:r>
      <w:r w:rsidR="0082690C">
        <w:t xml:space="preserve"> on the unit circle. Which of the following is closest to the tangent of this angle?</w:t>
      </w:r>
    </w:p>
    <w:p w:rsidR="0082690C" w:rsidRDefault="0082690C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82690C" w:rsidRDefault="0082690C" w:rsidP="00087AFE">
      <w:pPr>
        <w:tabs>
          <w:tab w:val="left" w:pos="360"/>
          <w:tab w:val="left" w:pos="2880"/>
        </w:tabs>
        <w:ind w:left="360" w:hanging="360"/>
        <w:jc w:val="both"/>
      </w:pPr>
      <w:r>
        <w:tab/>
        <w:t>(1) .685</w:t>
      </w:r>
      <w:r>
        <w:tab/>
        <w:t>(3) 1.697</w:t>
      </w:r>
    </w:p>
    <w:p w:rsidR="0082690C" w:rsidRDefault="0082690C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82690C" w:rsidRDefault="0082690C" w:rsidP="00087AFE">
      <w:pPr>
        <w:tabs>
          <w:tab w:val="left" w:pos="360"/>
          <w:tab w:val="left" w:pos="2880"/>
        </w:tabs>
        <w:ind w:left="360" w:hanging="360"/>
        <w:jc w:val="both"/>
      </w:pPr>
      <w:r>
        <w:tab/>
        <w:t>(2) 1.291</w:t>
      </w:r>
      <w:r>
        <w:tab/>
        <w:t>(4) 2.883</w:t>
      </w:r>
    </w:p>
    <w:p w:rsidR="00A84E9F" w:rsidRDefault="00A84E9F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A84E9F" w:rsidRDefault="00A84E9F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88027B" w:rsidRDefault="003C7EB7" w:rsidP="00087AF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 id="_x0000_s1065" type="#_x0000_t32" style="position:absolute;left:0;text-align:left;margin-left:485.6pt;margin-top:10.35pt;width:54pt;height:0;z-index:251703296" o:connectortype="straight" o:regroupid="1"/>
        </w:pict>
      </w:r>
    </w:p>
    <w:p w:rsidR="0088027B" w:rsidRDefault="0088027B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82690C" w:rsidRDefault="00343292" w:rsidP="009F0579">
      <w:pPr>
        <w:tabs>
          <w:tab w:val="left" w:pos="360"/>
          <w:tab w:val="left" w:pos="3240"/>
        </w:tabs>
        <w:ind w:left="360" w:hanging="360"/>
        <w:jc w:val="both"/>
      </w:pPr>
      <w:r>
        <w:t>24</w:t>
      </w:r>
      <w:r w:rsidR="0082690C">
        <w:t>.</w:t>
      </w:r>
      <w:r w:rsidR="0082690C">
        <w:tab/>
      </w:r>
      <w:r w:rsidR="00087AFE">
        <w:t xml:space="preserve">If </w:t>
      </w:r>
      <w:r w:rsidR="00087AFE" w:rsidRPr="00087AFE">
        <w:rPr>
          <w:position w:val="-6"/>
        </w:rPr>
        <w:object w:dxaOrig="240" w:dyaOrig="220">
          <v:shape id="_x0000_i1115" type="#_x0000_t75" style="width:11.85pt;height:10.95pt" o:ole="">
            <v:imagedata r:id="rId191" o:title=""/>
          </v:shape>
          <o:OLEObject Type="Embed" ProgID="Equation.DSMT4" ShapeID="_x0000_i1115" DrawAspect="Content" ObjectID="_1523726643" r:id="rId192"/>
        </w:object>
      </w:r>
      <w:r w:rsidR="00087AFE">
        <w:t xml:space="preserve"> is an angle drawn in the standard position with its terminal ray landing in the fourth quadrant and </w:t>
      </w:r>
      <w:r w:rsidR="00087AFE" w:rsidRPr="00087AFE">
        <w:rPr>
          <w:position w:val="-14"/>
        </w:rPr>
        <w:object w:dxaOrig="1240" w:dyaOrig="400">
          <v:shape id="_x0000_i1116" type="#_x0000_t75" style="width:61.95pt;height:20.05pt" o:ole="">
            <v:imagedata r:id="rId193" o:title=""/>
          </v:shape>
          <o:OLEObject Type="Embed" ProgID="Equation.DSMT4" ShapeID="_x0000_i1116" DrawAspect="Content" ObjectID="_1523726644" r:id="rId194"/>
        </w:object>
      </w:r>
      <w:r w:rsidR="00087AFE">
        <w:t xml:space="preserve">, then which of the following is the exact value of </w:t>
      </w:r>
      <w:r w:rsidR="00087AFE" w:rsidRPr="00087AFE">
        <w:rPr>
          <w:position w:val="-14"/>
        </w:rPr>
        <w:object w:dxaOrig="760" w:dyaOrig="400">
          <v:shape id="_x0000_i1117" type="#_x0000_t75" style="width:37.8pt;height:20.05pt" o:ole="">
            <v:imagedata r:id="rId195" o:title=""/>
          </v:shape>
          <o:OLEObject Type="Embed" ProgID="Equation.DSMT4" ShapeID="_x0000_i1117" DrawAspect="Content" ObjectID="_1523726645" r:id="rId196"/>
        </w:object>
      </w:r>
      <w:r w:rsidR="00087AFE">
        <w:t>?</w:t>
      </w:r>
    </w:p>
    <w:p w:rsidR="00087AFE" w:rsidRDefault="00087AFE" w:rsidP="009F0579">
      <w:pPr>
        <w:tabs>
          <w:tab w:val="left" w:pos="360"/>
          <w:tab w:val="left" w:pos="3240"/>
        </w:tabs>
        <w:ind w:left="360" w:hanging="360"/>
        <w:jc w:val="both"/>
      </w:pPr>
    </w:p>
    <w:p w:rsidR="00087AFE" w:rsidRDefault="00087AFE" w:rsidP="00087AF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1) </w:t>
      </w:r>
      <w:r w:rsidRPr="00087AFE">
        <w:rPr>
          <w:position w:val="-24"/>
        </w:rPr>
        <w:object w:dxaOrig="380" w:dyaOrig="620">
          <v:shape id="_x0000_i1118" type="#_x0000_t75" style="width:19.15pt;height:31pt" o:ole="">
            <v:imagedata r:id="rId197" o:title=""/>
          </v:shape>
          <o:OLEObject Type="Embed" ProgID="Equation.DSMT4" ShapeID="_x0000_i1118" DrawAspect="Content" ObjectID="_1523726646" r:id="rId198"/>
        </w:object>
      </w:r>
      <w:r>
        <w:tab/>
        <w:t xml:space="preserve">(3) </w:t>
      </w:r>
      <w:r w:rsidRPr="00087AFE">
        <w:rPr>
          <w:position w:val="-24"/>
        </w:rPr>
        <w:object w:dxaOrig="540" w:dyaOrig="680">
          <v:shape id="_x0000_i1119" type="#_x0000_t75" style="width:26.9pt;height:34.2pt" o:ole="">
            <v:imagedata r:id="rId199" o:title=""/>
          </v:shape>
          <o:OLEObject Type="Embed" ProgID="Equation.DSMT4" ShapeID="_x0000_i1119" DrawAspect="Content" ObjectID="_1523726647" r:id="rId200"/>
        </w:object>
      </w:r>
    </w:p>
    <w:p w:rsidR="00087AFE" w:rsidRDefault="00087AFE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087AFE" w:rsidRDefault="00087AFE" w:rsidP="00087AFE">
      <w:pPr>
        <w:tabs>
          <w:tab w:val="left" w:pos="360"/>
          <w:tab w:val="left" w:pos="2880"/>
        </w:tabs>
        <w:ind w:left="360" w:hanging="360"/>
        <w:jc w:val="both"/>
      </w:pPr>
      <w:r>
        <w:tab/>
        <w:t xml:space="preserve">(2) </w:t>
      </w:r>
      <w:r w:rsidRPr="00087AFE">
        <w:rPr>
          <w:position w:val="-24"/>
        </w:rPr>
        <w:object w:dxaOrig="520" w:dyaOrig="620">
          <v:shape id="_x0000_i1120" type="#_x0000_t75" style="width:25.95pt;height:31pt" o:ole="">
            <v:imagedata r:id="rId201" o:title=""/>
          </v:shape>
          <o:OLEObject Type="Embed" ProgID="Equation.DSMT4" ShapeID="_x0000_i1120" DrawAspect="Content" ObjectID="_1523726648" r:id="rId202"/>
        </w:object>
      </w:r>
      <w:r>
        <w:tab/>
        <w:t xml:space="preserve">(4) </w:t>
      </w:r>
      <w:r w:rsidRPr="00087AFE">
        <w:rPr>
          <w:position w:val="-24"/>
        </w:rPr>
        <w:object w:dxaOrig="400" w:dyaOrig="680">
          <v:shape id="_x0000_i1121" type="#_x0000_t75" style="width:20.05pt;height:34.2pt" o:ole="">
            <v:imagedata r:id="rId203" o:title=""/>
          </v:shape>
          <o:OLEObject Type="Embed" ProgID="Equation.DSMT4" ShapeID="_x0000_i1121" DrawAspect="Content" ObjectID="_1523726649" r:id="rId204"/>
        </w:object>
      </w:r>
    </w:p>
    <w:p w:rsidR="00A84E9F" w:rsidRDefault="00A84E9F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A84E9F" w:rsidRDefault="003C7EB7" w:rsidP="00087AF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 id="_x0000_s1066" type="#_x0000_t32" style="position:absolute;left:0;text-align:left;margin-left:485.6pt;margin-top:9.05pt;width:54pt;height:0;z-index:251704320" o:connectortype="straight" o:regroupid="1"/>
        </w:pict>
      </w:r>
    </w:p>
    <w:p w:rsidR="00087AFE" w:rsidRDefault="00087AFE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A671E8" w:rsidRDefault="00343292" w:rsidP="00087AFE">
      <w:pPr>
        <w:tabs>
          <w:tab w:val="left" w:pos="360"/>
          <w:tab w:val="left" w:pos="2880"/>
        </w:tabs>
        <w:ind w:left="360" w:hanging="360"/>
        <w:jc w:val="both"/>
      </w:pPr>
      <w:r>
        <w:t>25</w:t>
      </w:r>
      <w:r w:rsidR="00087AFE">
        <w:t>.</w:t>
      </w:r>
      <w:r w:rsidR="00087AFE">
        <w:tab/>
      </w:r>
      <w:r w:rsidR="00A671E8">
        <w:t xml:space="preserve">For the angle </w:t>
      </w:r>
      <w:r w:rsidR="00A671E8" w:rsidRPr="00A671E8">
        <w:rPr>
          <w:position w:val="-6"/>
        </w:rPr>
        <w:object w:dxaOrig="200" w:dyaOrig="279">
          <v:shape id="_x0000_i1122" type="#_x0000_t75" style="width:10.05pt;height:14.15pt" o:ole="">
            <v:imagedata r:id="rId205" o:title=""/>
          </v:shape>
          <o:OLEObject Type="Embed" ProgID="Equation.DSMT4" ShapeID="_x0000_i1122" DrawAspect="Content" ObjectID="_1523726650" r:id="rId206"/>
        </w:object>
      </w:r>
      <w:r w:rsidR="00A671E8">
        <w:t xml:space="preserve"> it's known that </w:t>
      </w:r>
      <w:r w:rsidR="00A671E8" w:rsidRPr="00A671E8">
        <w:rPr>
          <w:position w:val="-14"/>
        </w:rPr>
        <w:object w:dxaOrig="1080" w:dyaOrig="400">
          <v:shape id="_x0000_i1123" type="#_x0000_t75" style="width:54.25pt;height:20.05pt" o:ole="">
            <v:imagedata r:id="rId207" o:title=""/>
          </v:shape>
          <o:OLEObject Type="Embed" ProgID="Equation.DSMT4" ShapeID="_x0000_i1123" DrawAspect="Content" ObjectID="_1523726651" r:id="rId208"/>
        </w:object>
      </w:r>
      <w:r w:rsidR="00A671E8">
        <w:t xml:space="preserve"> </w:t>
      </w:r>
      <w:proofErr w:type="spellStart"/>
      <w:r w:rsidR="00A671E8">
        <w:t>and</w:t>
      </w:r>
      <w:proofErr w:type="spellEnd"/>
      <w:r w:rsidR="00A671E8">
        <w:t xml:space="preserve"> </w:t>
      </w:r>
      <w:r w:rsidR="00A671E8" w:rsidRPr="00A671E8">
        <w:rPr>
          <w:position w:val="-14"/>
        </w:rPr>
        <w:object w:dxaOrig="1060" w:dyaOrig="400">
          <v:shape id="_x0000_i1124" type="#_x0000_t75" style="width:52.85pt;height:20.05pt" o:ole="">
            <v:imagedata r:id="rId209" o:title=""/>
          </v:shape>
          <o:OLEObject Type="Embed" ProgID="Equation.DSMT4" ShapeID="_x0000_i1124" DrawAspect="Content" ObjectID="_1523726652" r:id="rId210"/>
        </w:object>
      </w:r>
      <w:r w:rsidR="00A671E8">
        <w:t xml:space="preserve">. In which quadrant does the terminal ray of </w:t>
      </w:r>
      <w:r w:rsidR="00A671E8" w:rsidRPr="00A671E8">
        <w:rPr>
          <w:position w:val="-6"/>
        </w:rPr>
        <w:object w:dxaOrig="200" w:dyaOrig="279">
          <v:shape id="_x0000_i1125" type="#_x0000_t75" style="width:10.05pt;height:14.15pt" o:ole="">
            <v:imagedata r:id="rId211" o:title=""/>
          </v:shape>
          <o:OLEObject Type="Embed" ProgID="Equation.DSMT4" ShapeID="_x0000_i1125" DrawAspect="Content" ObjectID="_1523726653" r:id="rId212"/>
        </w:object>
      </w:r>
      <w:r w:rsidR="00A671E8">
        <w:t xml:space="preserve"> lie?</w:t>
      </w:r>
    </w:p>
    <w:p w:rsidR="00A671E8" w:rsidRDefault="00A671E8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A671E8" w:rsidRDefault="00A671E8" w:rsidP="00087AFE">
      <w:pPr>
        <w:tabs>
          <w:tab w:val="left" w:pos="360"/>
          <w:tab w:val="left" w:pos="2880"/>
        </w:tabs>
        <w:ind w:left="360" w:hanging="360"/>
        <w:jc w:val="both"/>
      </w:pPr>
      <w:r>
        <w:tab/>
        <w:t>(1) I</w:t>
      </w:r>
      <w:r>
        <w:tab/>
        <w:t>(3) III</w:t>
      </w:r>
    </w:p>
    <w:p w:rsidR="00A671E8" w:rsidRDefault="00A671E8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A671E8" w:rsidRDefault="00A671E8" w:rsidP="00087AFE">
      <w:pPr>
        <w:tabs>
          <w:tab w:val="left" w:pos="360"/>
          <w:tab w:val="left" w:pos="2880"/>
        </w:tabs>
        <w:ind w:left="360" w:hanging="360"/>
        <w:jc w:val="both"/>
      </w:pPr>
      <w:r>
        <w:tab/>
        <w:t>(2) II</w:t>
      </w:r>
      <w:r>
        <w:tab/>
        <w:t>(4) IV</w:t>
      </w:r>
    </w:p>
    <w:p w:rsidR="00A84E9F" w:rsidRDefault="00A84E9F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A84E9F" w:rsidRDefault="00A84E9F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A84E9F" w:rsidRDefault="003C7EB7" w:rsidP="00087AF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 id="_x0000_s1067" type="#_x0000_t32" style="position:absolute;left:0;text-align:left;margin-left:485.6pt;margin-top:10pt;width:54pt;height:0;z-index:251705344" o:connectortype="straight" o:regroupid="1"/>
        </w:pict>
      </w:r>
    </w:p>
    <w:p w:rsidR="00343292" w:rsidRDefault="00343292"/>
    <w:p w:rsidR="00A671E8" w:rsidRDefault="00343292" w:rsidP="00087AFE">
      <w:pPr>
        <w:tabs>
          <w:tab w:val="left" w:pos="360"/>
          <w:tab w:val="left" w:pos="2880"/>
        </w:tabs>
        <w:ind w:left="360" w:hanging="360"/>
        <w:jc w:val="both"/>
      </w:pPr>
      <w:r>
        <w:rPr>
          <w:b/>
        </w:rPr>
        <w:t>Free Response Questions</w:t>
      </w:r>
    </w:p>
    <w:p w:rsidR="00343292" w:rsidRDefault="00343292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A84E9F" w:rsidRDefault="00A84E9F" w:rsidP="00A84E9F">
      <w:pPr>
        <w:tabs>
          <w:tab w:val="left" w:pos="360"/>
          <w:tab w:val="left" w:pos="2880"/>
        </w:tabs>
        <w:ind w:left="360" w:hanging="360"/>
        <w:jc w:val="both"/>
      </w:pPr>
      <w:r>
        <w:t>26.</w:t>
      </w:r>
      <w:r>
        <w:tab/>
        <w:t>An angle drawn in standard position measures 10 radians. In what quadrant does its terminal ray lie? Show the reasoning that leads to your answer.</w:t>
      </w:r>
    </w:p>
    <w:p w:rsidR="00A84E9F" w:rsidRDefault="00A84E9F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A84E9F" w:rsidRDefault="00A84E9F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A84E9F" w:rsidRDefault="00A84E9F">
      <w:r>
        <w:br w:type="page"/>
      </w:r>
    </w:p>
    <w:p w:rsidR="00A671E8" w:rsidRDefault="00A671E8" w:rsidP="00087AFE">
      <w:pPr>
        <w:tabs>
          <w:tab w:val="left" w:pos="360"/>
          <w:tab w:val="left" w:pos="2880"/>
        </w:tabs>
        <w:ind w:left="360" w:hanging="360"/>
        <w:jc w:val="both"/>
      </w:pPr>
      <w:r>
        <w:lastRenderedPageBreak/>
        <w:t>2</w:t>
      </w:r>
      <w:r w:rsidR="00A84E9F">
        <w:t>7</w:t>
      </w:r>
      <w:r>
        <w:t>.</w:t>
      </w:r>
      <w:r>
        <w:tab/>
      </w:r>
      <w:r w:rsidR="00AD225E">
        <w:t>Given the following circle</w:t>
      </w:r>
      <w:r w:rsidR="00C17D33">
        <w:t xml:space="preserve"> (note that it is </w:t>
      </w:r>
      <w:r w:rsidR="00C17D33">
        <w:rPr>
          <w:b/>
        </w:rPr>
        <w:t>not</w:t>
      </w:r>
      <w:r w:rsidR="00C17D33">
        <w:t xml:space="preserve"> the </w:t>
      </w:r>
      <w:r w:rsidR="00C17D33">
        <w:rPr>
          <w:b/>
        </w:rPr>
        <w:t>unit circle</w:t>
      </w:r>
      <w:r w:rsidR="00C17D33">
        <w:t>)</w:t>
      </w:r>
      <w:r w:rsidR="00AD225E">
        <w:t xml:space="preserve"> with the angle </w:t>
      </w:r>
      <w:r w:rsidR="00AD225E" w:rsidRPr="00AD225E">
        <w:rPr>
          <w:position w:val="-6"/>
        </w:rPr>
        <w:object w:dxaOrig="200" w:dyaOrig="279">
          <v:shape id="_x0000_i1126" type="#_x0000_t75" style="width:10.05pt;height:14.15pt" o:ole="">
            <v:imagedata r:id="rId213" o:title=""/>
          </v:shape>
          <o:OLEObject Type="Embed" ProgID="Equation.DSMT4" ShapeID="_x0000_i1126" DrawAspect="Content" ObjectID="_1523726654" r:id="rId214"/>
        </w:object>
      </w:r>
      <w:r w:rsidR="00AD225E">
        <w:t xml:space="preserve"> marked, state the values of each of the following:</w:t>
      </w:r>
    </w:p>
    <w:p w:rsidR="00AD225E" w:rsidRDefault="00AD225E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A84E9F" w:rsidRDefault="003C7EB7" w:rsidP="00087AF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group id="_x0000_s1031" style="position:absolute;left:0;text-align:left;margin-left:307.15pt;margin-top:1.95pt;width:229.65pt;height:233.05pt;z-index:251663360" coordorigin="6790,2376" coordsize="4593,4661">
            <v:shape id="_x0000_s1028" type="#_x0000_t75" style="position:absolute;left:6790;top:2376;width:4593;height:4661">
              <v:imagedata r:id="rId215" o:title="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29" type="#_x0000_t19" style="position:absolute;left:8480;top:3700;width:1629;height:1094" coordsize="32169,21600" adj="-7818060,,10569" path="wr-11031,,32169,43200,,2762,32169,21600nfewr-11031,,32169,43200,,2762,32169,21600l10569,21600nsxe" strokeweight="1.25pt">
              <v:stroke startarrow="block" startarrowwidth="narrow"/>
              <v:path o:connectlocs="0,2762;32169,21600;10569,21600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left:9277;top:3829;width:489;height:423;mso-wrap-style:none" filled="f" stroked="f">
              <v:textbox style="mso-fit-shape-to-text:t">
                <w:txbxContent>
                  <w:p w:rsidR="00A84E9F" w:rsidRDefault="00A84E9F" w:rsidP="00C17D33">
                    <w:r w:rsidRPr="00C17D33">
                      <w:rPr>
                        <w:position w:val="-6"/>
                      </w:rPr>
                      <w:object w:dxaOrig="200" w:dyaOrig="279">
                        <v:shape id="_x0000_i1148" type="#_x0000_t75" style="width:10.05pt;height:14.15pt" o:ole="">
                          <v:imagedata r:id="rId216" o:title=""/>
                        </v:shape>
                        <o:OLEObject Type="Embed" ProgID="Equation.DSMT4" ShapeID="_x0000_i1148" DrawAspect="Content" ObjectID="_1523726678" r:id="rId217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</v:group>
          <o:OLEObject Type="Embed" ProgID="FXDraw.Graphic" ShapeID="_x0000_s1028" DrawAspect="Content" ObjectID="_1523726679" r:id="rId218"/>
        </w:pict>
      </w:r>
      <w:r w:rsidR="00C17D33">
        <w:tab/>
      </w:r>
      <w:r w:rsidR="00A84E9F">
        <w:t>(a) The radius of the circle</w:t>
      </w:r>
    </w:p>
    <w:p w:rsidR="00A84E9F" w:rsidRDefault="00A84E9F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A84E9F" w:rsidRDefault="00A84E9F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A84E9F" w:rsidRDefault="00A84E9F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AD225E" w:rsidRDefault="00A84E9F" w:rsidP="00087AFE">
      <w:pPr>
        <w:tabs>
          <w:tab w:val="left" w:pos="360"/>
          <w:tab w:val="left" w:pos="2880"/>
        </w:tabs>
        <w:ind w:left="360" w:hanging="360"/>
        <w:jc w:val="both"/>
      </w:pPr>
      <w:r>
        <w:tab/>
        <w:t>(b</w:t>
      </w:r>
      <w:r w:rsidR="00C17D33">
        <w:t xml:space="preserve">) </w:t>
      </w:r>
      <w:r w:rsidR="00C17D33" w:rsidRPr="00C17D33">
        <w:rPr>
          <w:position w:val="-6"/>
        </w:rPr>
        <w:object w:dxaOrig="720" w:dyaOrig="279">
          <v:shape id="_x0000_i1127" type="#_x0000_t75" style="width:36pt;height:14.15pt" o:ole="">
            <v:imagedata r:id="rId219" o:title=""/>
          </v:shape>
          <o:OLEObject Type="Embed" ProgID="Equation.DSMT4" ShapeID="_x0000_i1127" DrawAspect="Content" ObjectID="_1523726655" r:id="rId220"/>
        </w:object>
      </w:r>
      <w:r w:rsidR="00C17D33">
        <w:t xml:space="preserve"> </w:t>
      </w:r>
    </w:p>
    <w:p w:rsidR="00AD225E" w:rsidRDefault="00AD225E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AD225E" w:rsidRPr="00A84E9F" w:rsidRDefault="00AD225E" w:rsidP="00087AFE">
      <w:pPr>
        <w:tabs>
          <w:tab w:val="left" w:pos="360"/>
          <w:tab w:val="left" w:pos="2880"/>
        </w:tabs>
        <w:ind w:left="360" w:hanging="360"/>
        <w:jc w:val="both"/>
        <w:rPr>
          <w:sz w:val="48"/>
          <w:szCs w:val="48"/>
        </w:rPr>
      </w:pPr>
    </w:p>
    <w:p w:rsidR="00AD225E" w:rsidRDefault="00A84E9F" w:rsidP="00087AFE">
      <w:pPr>
        <w:tabs>
          <w:tab w:val="left" w:pos="360"/>
          <w:tab w:val="left" w:pos="2880"/>
        </w:tabs>
        <w:ind w:left="360" w:hanging="360"/>
        <w:jc w:val="both"/>
      </w:pPr>
      <w:r>
        <w:tab/>
        <w:t>(c</w:t>
      </w:r>
      <w:r w:rsidR="00C17D33">
        <w:t xml:space="preserve">) </w:t>
      </w:r>
      <w:r w:rsidR="00C17D33" w:rsidRPr="00C17D33">
        <w:rPr>
          <w:position w:val="-6"/>
        </w:rPr>
        <w:object w:dxaOrig="740" w:dyaOrig="279">
          <v:shape id="_x0000_i1128" type="#_x0000_t75" style="width:36.9pt;height:14.15pt" o:ole="">
            <v:imagedata r:id="rId221" o:title=""/>
          </v:shape>
          <o:OLEObject Type="Embed" ProgID="Equation.DSMT4" ShapeID="_x0000_i1128" DrawAspect="Content" ObjectID="_1523726656" r:id="rId222"/>
        </w:object>
      </w:r>
      <w:r w:rsidR="00C17D33">
        <w:t xml:space="preserve"> </w:t>
      </w:r>
    </w:p>
    <w:p w:rsidR="00AD225E" w:rsidRDefault="00AD225E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AD225E" w:rsidRPr="00A84E9F" w:rsidRDefault="00AD225E" w:rsidP="00087AFE">
      <w:pPr>
        <w:tabs>
          <w:tab w:val="left" w:pos="360"/>
          <w:tab w:val="left" w:pos="2880"/>
        </w:tabs>
        <w:ind w:left="360" w:hanging="360"/>
        <w:jc w:val="both"/>
        <w:rPr>
          <w:sz w:val="48"/>
          <w:szCs w:val="48"/>
        </w:rPr>
      </w:pPr>
    </w:p>
    <w:p w:rsidR="00AD225E" w:rsidRDefault="00A84E9F" w:rsidP="00087AFE">
      <w:pPr>
        <w:tabs>
          <w:tab w:val="left" w:pos="360"/>
          <w:tab w:val="left" w:pos="2880"/>
        </w:tabs>
        <w:ind w:left="360" w:hanging="360"/>
        <w:jc w:val="both"/>
      </w:pPr>
      <w:r>
        <w:tab/>
        <w:t>(d</w:t>
      </w:r>
      <w:r w:rsidR="00C17D33">
        <w:t xml:space="preserve">) </w:t>
      </w:r>
      <w:r w:rsidR="00C17D33" w:rsidRPr="00C17D33">
        <w:rPr>
          <w:position w:val="-6"/>
        </w:rPr>
        <w:object w:dxaOrig="740" w:dyaOrig="279">
          <v:shape id="_x0000_i1129" type="#_x0000_t75" style="width:36.9pt;height:14.15pt" o:ole="">
            <v:imagedata r:id="rId223" o:title=""/>
          </v:shape>
          <o:OLEObject Type="Embed" ProgID="Equation.DSMT4" ShapeID="_x0000_i1129" DrawAspect="Content" ObjectID="_1523726657" r:id="rId224"/>
        </w:object>
      </w:r>
      <w:r w:rsidR="00C17D33">
        <w:t xml:space="preserve"> </w:t>
      </w:r>
    </w:p>
    <w:p w:rsidR="00AD225E" w:rsidRDefault="00AD225E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AD225E" w:rsidRPr="00A84E9F" w:rsidRDefault="00AD225E" w:rsidP="00087AFE">
      <w:pPr>
        <w:tabs>
          <w:tab w:val="left" w:pos="360"/>
          <w:tab w:val="left" w:pos="2880"/>
        </w:tabs>
        <w:ind w:left="360" w:hanging="360"/>
        <w:jc w:val="both"/>
        <w:rPr>
          <w:sz w:val="48"/>
          <w:szCs w:val="48"/>
        </w:rPr>
      </w:pPr>
    </w:p>
    <w:p w:rsidR="00AD225E" w:rsidRDefault="00A84E9F" w:rsidP="00087AFE">
      <w:pPr>
        <w:tabs>
          <w:tab w:val="left" w:pos="360"/>
          <w:tab w:val="left" w:pos="2880"/>
        </w:tabs>
        <w:ind w:left="360" w:hanging="360"/>
        <w:jc w:val="both"/>
      </w:pPr>
      <w:r>
        <w:tab/>
        <w:t>(e</w:t>
      </w:r>
      <w:r w:rsidR="00C17D33">
        <w:t xml:space="preserve">) </w:t>
      </w:r>
      <w:r w:rsidR="00C17D33" w:rsidRPr="00C17D33">
        <w:rPr>
          <w:position w:val="-6"/>
        </w:rPr>
        <w:object w:dxaOrig="720" w:dyaOrig="279">
          <v:shape id="_x0000_i1130" type="#_x0000_t75" style="width:36pt;height:14.15pt" o:ole="">
            <v:imagedata r:id="rId225" o:title=""/>
          </v:shape>
          <o:OLEObject Type="Embed" ProgID="Equation.DSMT4" ShapeID="_x0000_i1130" DrawAspect="Content" ObjectID="_1523726658" r:id="rId226"/>
        </w:object>
      </w:r>
      <w:r w:rsidR="00C17D33">
        <w:t xml:space="preserve"> </w:t>
      </w:r>
    </w:p>
    <w:p w:rsidR="00AD225E" w:rsidRDefault="00AD225E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AD225E" w:rsidRPr="00A84E9F" w:rsidRDefault="00AD225E" w:rsidP="00087AFE">
      <w:pPr>
        <w:tabs>
          <w:tab w:val="left" w:pos="360"/>
          <w:tab w:val="left" w:pos="2880"/>
        </w:tabs>
        <w:ind w:left="360" w:hanging="360"/>
        <w:jc w:val="both"/>
        <w:rPr>
          <w:sz w:val="48"/>
          <w:szCs w:val="48"/>
        </w:rPr>
      </w:pPr>
    </w:p>
    <w:p w:rsidR="00AD225E" w:rsidRDefault="00A84E9F" w:rsidP="00087AFE">
      <w:pPr>
        <w:tabs>
          <w:tab w:val="left" w:pos="360"/>
          <w:tab w:val="left" w:pos="2880"/>
        </w:tabs>
        <w:ind w:left="360" w:hanging="360"/>
        <w:jc w:val="both"/>
      </w:pPr>
      <w:r>
        <w:tab/>
        <w:t>(f</w:t>
      </w:r>
      <w:r w:rsidR="00C17D33">
        <w:t xml:space="preserve">) </w:t>
      </w:r>
      <w:r w:rsidR="00C17D33" w:rsidRPr="00C17D33">
        <w:rPr>
          <w:position w:val="-6"/>
        </w:rPr>
        <w:object w:dxaOrig="740" w:dyaOrig="279">
          <v:shape id="_x0000_i1131" type="#_x0000_t75" style="width:36.9pt;height:14.15pt" o:ole="">
            <v:imagedata r:id="rId227" o:title=""/>
          </v:shape>
          <o:OLEObject Type="Embed" ProgID="Equation.DSMT4" ShapeID="_x0000_i1131" DrawAspect="Content" ObjectID="_1523726659" r:id="rId228"/>
        </w:object>
      </w:r>
      <w:r w:rsidR="00C17D33">
        <w:t xml:space="preserve"> </w:t>
      </w:r>
    </w:p>
    <w:p w:rsidR="00AD225E" w:rsidRDefault="00AD225E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AD225E" w:rsidRPr="00A84E9F" w:rsidRDefault="00AD225E" w:rsidP="00087AFE">
      <w:pPr>
        <w:tabs>
          <w:tab w:val="left" w:pos="360"/>
          <w:tab w:val="left" w:pos="2880"/>
        </w:tabs>
        <w:ind w:left="360" w:hanging="360"/>
        <w:jc w:val="both"/>
        <w:rPr>
          <w:sz w:val="48"/>
          <w:szCs w:val="48"/>
        </w:rPr>
      </w:pPr>
    </w:p>
    <w:p w:rsidR="00AD225E" w:rsidRDefault="00A84E9F" w:rsidP="00087AFE">
      <w:pPr>
        <w:tabs>
          <w:tab w:val="left" w:pos="360"/>
          <w:tab w:val="left" w:pos="2880"/>
        </w:tabs>
        <w:ind w:left="360" w:hanging="360"/>
        <w:jc w:val="both"/>
      </w:pPr>
      <w:r>
        <w:tab/>
        <w:t>(g</w:t>
      </w:r>
      <w:r w:rsidR="00C17D33">
        <w:t xml:space="preserve">) </w:t>
      </w:r>
      <w:r w:rsidR="00C17D33" w:rsidRPr="00C17D33">
        <w:rPr>
          <w:position w:val="-6"/>
        </w:rPr>
        <w:object w:dxaOrig="720" w:dyaOrig="279">
          <v:shape id="_x0000_i1132" type="#_x0000_t75" style="width:36pt;height:14.15pt" o:ole="">
            <v:imagedata r:id="rId229" o:title=""/>
          </v:shape>
          <o:OLEObject Type="Embed" ProgID="Equation.DSMT4" ShapeID="_x0000_i1132" DrawAspect="Content" ObjectID="_1523726660" r:id="rId230"/>
        </w:object>
      </w:r>
      <w:r w:rsidR="00C17D33">
        <w:t xml:space="preserve"> </w:t>
      </w:r>
    </w:p>
    <w:p w:rsidR="00C17D33" w:rsidRDefault="00C17D33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8D4C4B" w:rsidRDefault="008D4C4B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8D4C4B" w:rsidRDefault="008D4C4B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8D4C4B" w:rsidRDefault="008D4C4B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8D4C4B" w:rsidRDefault="008D4C4B" w:rsidP="00087AFE">
      <w:pPr>
        <w:tabs>
          <w:tab w:val="left" w:pos="360"/>
          <w:tab w:val="left" w:pos="2880"/>
        </w:tabs>
        <w:ind w:left="360" w:hanging="360"/>
        <w:jc w:val="both"/>
      </w:pPr>
      <w:r>
        <w:t>28.</w:t>
      </w:r>
      <w:r>
        <w:tab/>
      </w:r>
      <w:r w:rsidR="00340234">
        <w:t xml:space="preserve">In the circle shown below, </w:t>
      </w:r>
      <w:r w:rsidR="00340234" w:rsidRPr="00340234">
        <w:rPr>
          <w:position w:val="-6"/>
        </w:rPr>
        <w:object w:dxaOrig="859" w:dyaOrig="279">
          <v:shape id="_x0000_i1133" type="#_x0000_t75" style="width:42.85pt;height:14.15pt" o:ole="">
            <v:imagedata r:id="rId231" o:title=""/>
          </v:shape>
          <o:OLEObject Type="Embed" ProgID="Equation.DSMT4" ShapeID="_x0000_i1133" DrawAspect="Content" ObjectID="_1523726661" r:id="rId232"/>
        </w:object>
      </w:r>
      <w:r w:rsidR="00340234">
        <w:t xml:space="preserve"> and the length of the minor arc from point A to point C is 40. Find the exact measure of the marked angle </w:t>
      </w:r>
      <w:r w:rsidR="00340234" w:rsidRPr="00340234">
        <w:rPr>
          <w:position w:val="-10"/>
        </w:rPr>
        <w:object w:dxaOrig="240" w:dyaOrig="320">
          <v:shape id="_x0000_i1134" type="#_x0000_t75" style="width:11.85pt;height:15.95pt" o:ole="">
            <v:imagedata r:id="rId233" o:title=""/>
          </v:shape>
          <o:OLEObject Type="Embed" ProgID="Equation.DSMT4" ShapeID="_x0000_i1134" DrawAspect="Content" ObjectID="_1523726662" r:id="rId234"/>
        </w:object>
      </w:r>
      <w:r w:rsidR="00340234">
        <w:t xml:space="preserve"> in terms of radians. Show how you arrived at your answer.</w:t>
      </w:r>
    </w:p>
    <w:p w:rsidR="00340234" w:rsidRDefault="003C7EB7" w:rsidP="00087AF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group id="_x0000_s1035" style="position:absolute;left:0;text-align:left;margin-left:363.6pt;margin-top:5.65pt;width:158.2pt;height:149.45pt;z-index:251666432" coordorigin="7992,11520" coordsize="3164,2989">
            <v:shape id="_x0000_s1033" type="#_x0000_t75" style="position:absolute;left:7992;top:11520;width:3164;height:2989">
              <v:imagedata r:id="rId235" o:title=""/>
            </v:shape>
            <v:shape id="_x0000_s1034" type="#_x0000_t202" style="position:absolute;left:9156;top:12361;width:529;height:464;mso-wrap-style:none" filled="f" stroked="f">
              <v:textbox style="mso-fit-shape-to-text:t">
                <w:txbxContent>
                  <w:p w:rsidR="00A84E9F" w:rsidRDefault="00A84E9F" w:rsidP="00340234">
                    <w:r w:rsidRPr="00340234">
                      <w:rPr>
                        <w:position w:val="-10"/>
                      </w:rPr>
                      <w:object w:dxaOrig="240" w:dyaOrig="320">
                        <v:shape id="_x0000_i1149" type="#_x0000_t75" style="width:11.85pt;height:15.95pt" o:ole="">
                          <v:imagedata r:id="rId236" o:title=""/>
                        </v:shape>
                        <o:OLEObject Type="Embed" ProgID="Equation.DSMT4" ShapeID="_x0000_i1149" DrawAspect="Content" ObjectID="_1523726680" r:id="rId237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</v:group>
          <o:OLEObject Type="Embed" ProgID="FXDraw.Graphic" ShapeID="_x0000_s1033" DrawAspect="Content" ObjectID="_1523726681" r:id="rId238"/>
        </w:pict>
      </w:r>
    </w:p>
    <w:p w:rsidR="00340234" w:rsidRDefault="00340234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340234" w:rsidRDefault="00340234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340234" w:rsidRDefault="00340234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340234" w:rsidRDefault="00340234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340234" w:rsidRDefault="00340234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340234" w:rsidRDefault="00340234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340234" w:rsidRDefault="00340234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340234" w:rsidRDefault="00340234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340234" w:rsidRDefault="00340234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9A7E08" w:rsidRDefault="009A7E08">
      <w:r>
        <w:br w:type="page"/>
      </w:r>
    </w:p>
    <w:p w:rsidR="00340234" w:rsidRDefault="009A7E08" w:rsidP="00087AFE">
      <w:pPr>
        <w:tabs>
          <w:tab w:val="left" w:pos="360"/>
          <w:tab w:val="left" w:pos="2880"/>
        </w:tabs>
        <w:ind w:left="360" w:hanging="360"/>
        <w:jc w:val="both"/>
      </w:pPr>
      <w:r>
        <w:lastRenderedPageBreak/>
        <w:t>29.</w:t>
      </w:r>
      <w:r>
        <w:tab/>
      </w:r>
      <w:r w:rsidR="007578CF">
        <w:t xml:space="preserve">For an angle </w:t>
      </w:r>
      <w:r w:rsidR="007578CF">
        <w:rPr>
          <w:i/>
        </w:rPr>
        <w:t>A</w:t>
      </w:r>
      <w:r w:rsidR="007578CF">
        <w:t xml:space="preserve"> it is known that </w:t>
      </w:r>
      <w:r w:rsidR="007578CF" w:rsidRPr="007578CF">
        <w:rPr>
          <w:position w:val="-24"/>
        </w:rPr>
        <w:object w:dxaOrig="940" w:dyaOrig="620">
          <v:shape id="_x0000_i1135" type="#_x0000_t75" style="width:46.95pt;height:31pt" o:ole="">
            <v:imagedata r:id="rId239" o:title=""/>
          </v:shape>
          <o:OLEObject Type="Embed" ProgID="Equation.DSMT4" ShapeID="_x0000_i1135" DrawAspect="Content" ObjectID="_1523726663" r:id="rId240"/>
        </w:object>
      </w:r>
      <w:r w:rsidR="007578CF">
        <w:t xml:space="preserve"> </w:t>
      </w:r>
      <w:proofErr w:type="spellStart"/>
      <w:r w:rsidR="007578CF">
        <w:t>and</w:t>
      </w:r>
      <w:proofErr w:type="spellEnd"/>
      <w:r w:rsidR="007578CF">
        <w:t xml:space="preserve"> </w:t>
      </w:r>
      <w:r w:rsidR="007578CF" w:rsidRPr="007578CF">
        <w:rPr>
          <w:position w:val="-6"/>
        </w:rPr>
        <w:object w:dxaOrig="940" w:dyaOrig="279">
          <v:shape id="_x0000_i1136" type="#_x0000_t75" style="width:46.95pt;height:14.15pt" o:ole="">
            <v:imagedata r:id="rId241" o:title=""/>
          </v:shape>
          <o:OLEObject Type="Embed" ProgID="Equation.DSMT4" ShapeID="_x0000_i1136" DrawAspect="Content" ObjectID="_1523726664" r:id="rId242"/>
        </w:object>
      </w:r>
      <w:r w:rsidR="007578CF">
        <w:t xml:space="preserve">. Determine the value of </w:t>
      </w:r>
      <w:r w:rsidR="007578CF" w:rsidRPr="007578CF">
        <w:rPr>
          <w:position w:val="-6"/>
        </w:rPr>
        <w:object w:dxaOrig="580" w:dyaOrig="279">
          <v:shape id="_x0000_i1137" type="#_x0000_t75" style="width:29.15pt;height:14.15pt" o:ole="">
            <v:imagedata r:id="rId243" o:title=""/>
          </v:shape>
          <o:OLEObject Type="Embed" ProgID="Equation.DSMT4" ShapeID="_x0000_i1137" DrawAspect="Content" ObjectID="_1523726665" r:id="rId244"/>
        </w:object>
      </w:r>
      <w:r w:rsidR="007578CF">
        <w:t>. Show how you arrived at your answer.</w:t>
      </w:r>
    </w:p>
    <w:p w:rsidR="007578CF" w:rsidRDefault="007578CF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7578CF" w:rsidRDefault="007578CF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7578CF" w:rsidRDefault="007578CF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E83BCE" w:rsidRDefault="00E83BCE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E83BCE" w:rsidRDefault="00E83BCE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7578CF" w:rsidRDefault="007578CF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FC5489" w:rsidRDefault="00FC5489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7578CF" w:rsidRDefault="007578CF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7578CF" w:rsidRDefault="007578CF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7578CF" w:rsidRDefault="007578CF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7578CF" w:rsidRDefault="003C7EB7" w:rsidP="00087AF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 id="_x0000_s1036" type="#_x0000_t75" style="position:absolute;left:0;text-align:left;margin-left:376.4pt;margin-top:24.95pt;width:160.9pt;height:151.4pt;z-index:251726848" o:regroupid="6">
            <v:imagedata r:id="rId245" o:title=""/>
          </v:shape>
          <o:OLEObject Type="Embed" ProgID="FXDraw.Graphic" ShapeID="_x0000_s1036" DrawAspect="Content" ObjectID="_1523726682" r:id="rId246"/>
        </w:pict>
      </w:r>
      <w:r w:rsidR="007578CF">
        <w:t>30.</w:t>
      </w:r>
      <w:r w:rsidR="007578CF">
        <w:tab/>
      </w:r>
      <w:r w:rsidR="009A096A">
        <w:t xml:space="preserve">A portion of the unit circle is shown below. Based on this information, determine the value of </w:t>
      </w:r>
      <w:r w:rsidR="009A096A" w:rsidRPr="009A096A">
        <w:rPr>
          <w:position w:val="-16"/>
        </w:rPr>
        <w:object w:dxaOrig="999" w:dyaOrig="440">
          <v:shape id="_x0000_i1138" type="#_x0000_t75" style="width:50.15pt;height:21.85pt" o:ole="">
            <v:imagedata r:id="rId247" o:title=""/>
          </v:shape>
          <o:OLEObject Type="Embed" ProgID="Equation.DSMT4" ShapeID="_x0000_i1138" DrawAspect="Content" ObjectID="_1523726666" r:id="rId248"/>
        </w:object>
      </w:r>
      <w:r w:rsidR="009A096A">
        <w:t xml:space="preserve"> in exact form. Explain how you arrived at your answer.</w:t>
      </w:r>
    </w:p>
    <w:p w:rsidR="009A096A" w:rsidRDefault="009A096A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9A096A" w:rsidRDefault="009A096A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9A096A" w:rsidRDefault="009A096A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9A096A" w:rsidRDefault="009A096A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9A096A" w:rsidRDefault="009A096A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9A096A" w:rsidRDefault="009A096A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9A096A" w:rsidRDefault="009A096A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9A096A" w:rsidRDefault="003C7EB7" w:rsidP="00087AF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shape id="_x0000_s1037" type="#_x0000_t202" style="position:absolute;left:0;text-align:left;margin-left:417.5pt;margin-top:1.6pt;width:32.45pt;height:23.2pt;z-index:251727872" o:regroupid="6" filled="f" stroked="f">
            <v:textbox style="mso-next-textbox:#_x0000_s1037">
              <w:txbxContent>
                <w:p w:rsidR="00A84E9F" w:rsidRDefault="00A84E9F" w:rsidP="009A096A">
                  <w:r w:rsidRPr="009A096A">
                    <w:rPr>
                      <w:position w:val="-6"/>
                    </w:rPr>
                    <w:object w:dxaOrig="360" w:dyaOrig="320">
                      <v:shape id="_x0000_i1150" type="#_x0000_t75" style="width:18.25pt;height:15.95pt" o:ole="">
                        <v:imagedata r:id="rId249" o:title=""/>
                      </v:shape>
                      <o:OLEObject Type="Embed" ProgID="Equation.DSMT4" ShapeID="_x0000_i1150" DrawAspect="Content" ObjectID="_1523726683" r:id="rId250"/>
                    </w:object>
                  </w:r>
                  <w:r>
                    <w:t xml:space="preserve"> </w:t>
                  </w:r>
                </w:p>
              </w:txbxContent>
            </v:textbox>
          </v:shape>
        </w:pict>
      </w:r>
    </w:p>
    <w:p w:rsidR="009A096A" w:rsidRDefault="009A096A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9A096A" w:rsidRDefault="009A096A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9A096A" w:rsidRPr="007578CF" w:rsidRDefault="009A096A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340234" w:rsidRDefault="009A096A" w:rsidP="00087AFE">
      <w:pPr>
        <w:tabs>
          <w:tab w:val="left" w:pos="360"/>
          <w:tab w:val="left" w:pos="2880"/>
        </w:tabs>
        <w:ind w:left="360" w:hanging="360"/>
        <w:jc w:val="both"/>
      </w:pPr>
      <w:r>
        <w:t>31.</w:t>
      </w:r>
      <w:r>
        <w:tab/>
      </w:r>
      <w:r w:rsidR="00F2463B">
        <w:t xml:space="preserve">For the function </w:t>
      </w:r>
      <w:r w:rsidR="00F2463B" w:rsidRPr="00F2463B">
        <w:rPr>
          <w:position w:val="-14"/>
        </w:rPr>
        <w:object w:dxaOrig="2120" w:dyaOrig="400">
          <v:shape id="_x0000_i1139" type="#_x0000_t75" style="width:106.2pt;height:20.05pt" o:ole="">
            <v:imagedata r:id="rId251" o:title=""/>
          </v:shape>
          <o:OLEObject Type="Embed" ProgID="Equation.DSMT4" ShapeID="_x0000_i1139" DrawAspect="Content" ObjectID="_1523726667" r:id="rId252"/>
        </w:object>
      </w:r>
      <w:r w:rsidR="00F2463B">
        <w:t xml:space="preserve">, explain why the equation </w:t>
      </w:r>
      <w:r w:rsidR="00F2463B" w:rsidRPr="00F2463B">
        <w:rPr>
          <w:position w:val="-14"/>
        </w:rPr>
        <w:object w:dxaOrig="940" w:dyaOrig="400">
          <v:shape id="_x0000_i1140" type="#_x0000_t75" style="width:46.95pt;height:20.05pt" o:ole="">
            <v:imagedata r:id="rId253" o:title=""/>
          </v:shape>
          <o:OLEObject Type="Embed" ProgID="Equation.DSMT4" ShapeID="_x0000_i1140" DrawAspect="Content" ObjectID="_1523726668" r:id="rId254"/>
        </w:object>
      </w:r>
      <w:r w:rsidR="00F2463B">
        <w:t xml:space="preserve"> would fail to have any solutions.</w:t>
      </w:r>
    </w:p>
    <w:p w:rsidR="00F2463B" w:rsidRDefault="00F2463B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F2463B" w:rsidRDefault="00F2463B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F2463B" w:rsidRDefault="00F2463B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BC180D" w:rsidRDefault="00BC180D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F2463B" w:rsidRDefault="00F2463B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F2463B" w:rsidRDefault="00F2463B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F2463B" w:rsidRDefault="00F2463B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F2463B" w:rsidRDefault="00F2463B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F2463B" w:rsidRDefault="00402534" w:rsidP="00087AFE">
      <w:pPr>
        <w:tabs>
          <w:tab w:val="left" w:pos="360"/>
          <w:tab w:val="left" w:pos="2880"/>
        </w:tabs>
        <w:ind w:left="360" w:hanging="360"/>
        <w:jc w:val="both"/>
      </w:pPr>
      <w:r>
        <w:t>32.</w:t>
      </w:r>
      <w:r>
        <w:tab/>
        <w:t xml:space="preserve">For the function </w:t>
      </w:r>
      <w:r w:rsidR="007C4AFE" w:rsidRPr="00402534">
        <w:rPr>
          <w:position w:val="-28"/>
        </w:rPr>
        <w:object w:dxaOrig="2240" w:dyaOrig="680">
          <v:shape id="_x0000_i1147" type="#_x0000_t75" style="width:112.1pt;height:34.2pt" o:ole="">
            <v:imagedata r:id="rId255" o:title=""/>
          </v:shape>
          <o:OLEObject Type="Embed" ProgID="Equation.DSMT4" ShapeID="_x0000_i1147" DrawAspect="Content" ObjectID="_1523726669" r:id="rId256"/>
        </w:object>
      </w:r>
      <w:r>
        <w:t xml:space="preserve">, it is known that </w:t>
      </w:r>
      <w:r w:rsidRPr="00402534">
        <w:rPr>
          <w:position w:val="-14"/>
        </w:rPr>
        <w:object w:dxaOrig="920" w:dyaOrig="400">
          <v:shape id="_x0000_i1141" type="#_x0000_t75" style="width:46.05pt;height:20.05pt" o:ole="">
            <v:imagedata r:id="rId257" o:title=""/>
          </v:shape>
          <o:OLEObject Type="Embed" ProgID="Equation.DSMT4" ShapeID="_x0000_i1141" DrawAspect="Content" ObjectID="_1523726670" r:id="rId258"/>
        </w:object>
      </w:r>
      <w:r>
        <w:t xml:space="preserve">. Explain why </w:t>
      </w:r>
      <w:r w:rsidRPr="00402534">
        <w:rPr>
          <w:position w:val="-14"/>
        </w:rPr>
        <w:object w:dxaOrig="660" w:dyaOrig="400">
          <v:shape id="_x0000_i1142" type="#_x0000_t75" style="width:32.8pt;height:20.05pt" o:ole="">
            <v:imagedata r:id="rId259" o:title=""/>
          </v:shape>
          <o:OLEObject Type="Embed" ProgID="Equation.DSMT4" ShapeID="_x0000_i1142" DrawAspect="Content" ObjectID="_1523726671" r:id="rId260"/>
        </w:object>
      </w:r>
      <w:r>
        <w:t xml:space="preserve"> must also equal 7.</w:t>
      </w:r>
    </w:p>
    <w:p w:rsidR="00F2463B" w:rsidRDefault="00F2463B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340234" w:rsidRDefault="00340234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340234" w:rsidRDefault="00340234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340234" w:rsidRDefault="00340234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402534" w:rsidRDefault="00402534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402534" w:rsidRDefault="00402534">
      <w:r>
        <w:br w:type="page"/>
      </w:r>
    </w:p>
    <w:p w:rsidR="00402534" w:rsidRDefault="003C7EB7" w:rsidP="00087AF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lastRenderedPageBreak/>
        <w:pict>
          <v:shape id="_x0000_s1039" type="#_x0000_t75" style="position:absolute;left:0;text-align:left;margin-left:264.3pt;margin-top:22.35pt;width:272.95pt;height:161.9pt;z-index:-251645952">
            <v:imagedata r:id="rId261" o:title=""/>
          </v:shape>
          <o:OLEObject Type="Embed" ProgID="FXDraw.Graphic" ShapeID="_x0000_s1039" DrawAspect="Content" ObjectID="_1523726684" r:id="rId262"/>
        </w:pict>
      </w:r>
      <w:r w:rsidR="00402534">
        <w:t>33.</w:t>
      </w:r>
      <w:r w:rsidR="00402534">
        <w:tab/>
      </w:r>
      <w:r w:rsidR="000E1221">
        <w:t xml:space="preserve">The graph shown below can be modeled using the equation </w:t>
      </w:r>
      <w:r w:rsidR="000E1221" w:rsidRPr="000E1221">
        <w:rPr>
          <w:position w:val="-14"/>
        </w:rPr>
        <w:object w:dxaOrig="1820" w:dyaOrig="400">
          <v:shape id="_x0000_i1143" type="#_x0000_t75" style="width:91.15pt;height:20.05pt" o:ole="">
            <v:imagedata r:id="rId263" o:title=""/>
          </v:shape>
          <o:OLEObject Type="Embed" ProgID="Equation.DSMT4" ShapeID="_x0000_i1143" DrawAspect="Content" ObjectID="_1523726672" r:id="rId264"/>
        </w:object>
      </w:r>
      <w:r w:rsidR="000E1221">
        <w:t xml:space="preserve">. Determine the values of </w:t>
      </w:r>
      <w:r w:rsidR="000E1221">
        <w:rPr>
          <w:i/>
        </w:rPr>
        <w:t>A</w:t>
      </w:r>
      <w:r w:rsidR="000E1221">
        <w:t xml:space="preserve">, </w:t>
      </w:r>
      <w:r w:rsidR="000E1221">
        <w:rPr>
          <w:i/>
        </w:rPr>
        <w:t>B</w:t>
      </w:r>
      <w:r w:rsidR="000E1221">
        <w:t xml:space="preserve">, and </w:t>
      </w:r>
      <w:r w:rsidR="000E1221">
        <w:rPr>
          <w:i/>
        </w:rPr>
        <w:t>C</w:t>
      </w:r>
      <w:r w:rsidR="000E1221">
        <w:t>. Show how you arrived at your results.</w:t>
      </w:r>
    </w:p>
    <w:p w:rsidR="000E1221" w:rsidRDefault="000E1221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0E1221" w:rsidRDefault="000E1221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0E1221" w:rsidRDefault="000E1221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0E1221" w:rsidRDefault="000E1221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0E1221" w:rsidRDefault="000E1221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0E1221" w:rsidRDefault="000E1221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0E1221" w:rsidRDefault="000E1221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0E1221" w:rsidRDefault="000E1221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0E1221" w:rsidRDefault="000E1221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0E1221" w:rsidRDefault="000E1221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0E1221" w:rsidRDefault="000E1221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FC4338" w:rsidRDefault="00FC4338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FC4338" w:rsidRDefault="00FC4338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FC5489" w:rsidRDefault="00FC5489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FC4338" w:rsidRPr="00E22937" w:rsidRDefault="00FC4338" w:rsidP="00087AFE">
      <w:pPr>
        <w:tabs>
          <w:tab w:val="left" w:pos="360"/>
          <w:tab w:val="left" w:pos="2880"/>
        </w:tabs>
        <w:ind w:left="360" w:hanging="360"/>
        <w:jc w:val="both"/>
      </w:pPr>
      <w:r>
        <w:t>34.</w:t>
      </w:r>
      <w:r>
        <w:tab/>
      </w:r>
      <w:r w:rsidR="00E22937">
        <w:t xml:space="preserve">If the function </w:t>
      </w:r>
      <w:r w:rsidR="00E22937" w:rsidRPr="00E22937">
        <w:rPr>
          <w:position w:val="-28"/>
        </w:rPr>
        <w:object w:dxaOrig="1920" w:dyaOrig="680">
          <v:shape id="_x0000_i1144" type="#_x0000_t75" style="width:96.15pt;height:34.2pt" o:ole="">
            <v:imagedata r:id="rId265" o:title=""/>
          </v:shape>
          <o:OLEObject Type="Embed" ProgID="Equation.DSMT4" ShapeID="_x0000_i1144" DrawAspect="Content" ObjectID="_1523726673" r:id="rId266"/>
        </w:object>
      </w:r>
      <w:r w:rsidR="00E22937">
        <w:t xml:space="preserve"> is graphed below, answer the following questions about point </w:t>
      </w:r>
      <w:r w:rsidR="00E22937">
        <w:rPr>
          <w:i/>
        </w:rPr>
        <w:t>D</w:t>
      </w:r>
      <w:r w:rsidR="00E22937">
        <w:t xml:space="preserve"> marked.</w:t>
      </w:r>
    </w:p>
    <w:p w:rsidR="00E22937" w:rsidRDefault="003C7EB7" w:rsidP="00087AFE">
      <w:pPr>
        <w:tabs>
          <w:tab w:val="left" w:pos="360"/>
          <w:tab w:val="left" w:pos="2880"/>
        </w:tabs>
        <w:ind w:left="360" w:hanging="360"/>
        <w:jc w:val="both"/>
      </w:pPr>
      <w:r>
        <w:rPr>
          <w:noProof/>
        </w:rPr>
        <w:pict>
          <v:group id="_x0000_s1042" style="position:absolute;left:0;text-align:left;margin-left:309.4pt;margin-top:10.45pt;width:222.8pt;height:124.4pt;z-index:251673600" coordorigin="6772,7322" coordsize="4456,2488">
            <v:shape id="_x0000_s1040" type="#_x0000_t75" style="position:absolute;left:6772;top:7322;width:4456;height:2488">
              <v:imagedata r:id="rId267" o:title=""/>
            </v:shape>
            <v:shape id="_x0000_s1041" type="#_x0000_t202" style="position:absolute;left:9033;top:9066;width:529;height:474" filled="f" stroked="f">
              <v:textbox>
                <w:txbxContent>
                  <w:p w:rsidR="00A84E9F" w:rsidRPr="00E22937" w:rsidRDefault="00A84E9F">
                    <w:pPr>
                      <w:rPr>
                        <w:i/>
                      </w:rPr>
                    </w:pPr>
                    <w:r w:rsidRPr="00E22937">
                      <w:rPr>
                        <w:i/>
                      </w:rPr>
                      <w:t>D</w:t>
                    </w:r>
                  </w:p>
                </w:txbxContent>
              </v:textbox>
            </v:shape>
          </v:group>
          <o:OLEObject Type="Embed" ProgID="FXDraw.Graphic" ShapeID="_x0000_s1040" DrawAspect="Content" ObjectID="_1523726685" r:id="rId268"/>
        </w:pict>
      </w:r>
    </w:p>
    <w:p w:rsidR="00E22937" w:rsidRDefault="00E22937" w:rsidP="00E22937">
      <w:pPr>
        <w:tabs>
          <w:tab w:val="left" w:pos="360"/>
          <w:tab w:val="left" w:pos="720"/>
          <w:tab w:val="left" w:pos="2880"/>
        </w:tabs>
        <w:ind w:left="720" w:right="5040" w:hanging="720"/>
        <w:jc w:val="both"/>
      </w:pPr>
      <w:r>
        <w:tab/>
        <w:t>(a)</w:t>
      </w:r>
      <w:r>
        <w:tab/>
        <w:t xml:space="preserve">What is </w:t>
      </w:r>
      <w:r w:rsidR="00FC5489">
        <w:t xml:space="preserve">the </w:t>
      </w:r>
      <w:r>
        <w:t xml:space="preserve">numerical value </w:t>
      </w:r>
      <w:r w:rsidR="00FC5489">
        <w:t xml:space="preserve">of </w:t>
      </w:r>
      <w:r>
        <w:t xml:space="preserve">the </w:t>
      </w:r>
      <w:r>
        <w:rPr>
          <w:i/>
        </w:rPr>
        <w:t>x</w:t>
      </w:r>
      <w:r>
        <w:t xml:space="preserve">-coordinate of </w:t>
      </w:r>
      <w:r w:rsidR="00FC5489">
        <w:t xml:space="preserve">point </w:t>
      </w:r>
      <w:r>
        <w:rPr>
          <w:i/>
        </w:rPr>
        <w:t>D</w:t>
      </w:r>
      <w:r>
        <w:t>? Show how you arrived at your answer.</w:t>
      </w:r>
    </w:p>
    <w:p w:rsidR="00E22937" w:rsidRDefault="00E22937" w:rsidP="00E22937">
      <w:pPr>
        <w:tabs>
          <w:tab w:val="left" w:pos="360"/>
          <w:tab w:val="left" w:pos="2880"/>
        </w:tabs>
        <w:ind w:left="360" w:right="5040" w:hanging="360"/>
        <w:jc w:val="both"/>
      </w:pPr>
    </w:p>
    <w:p w:rsidR="00E22937" w:rsidRDefault="00E22937" w:rsidP="00E22937">
      <w:pPr>
        <w:tabs>
          <w:tab w:val="left" w:pos="360"/>
          <w:tab w:val="left" w:pos="2880"/>
        </w:tabs>
        <w:ind w:left="360" w:right="5040" w:hanging="360"/>
        <w:jc w:val="both"/>
      </w:pPr>
    </w:p>
    <w:p w:rsidR="00E22937" w:rsidRDefault="00E22937" w:rsidP="00E22937">
      <w:pPr>
        <w:tabs>
          <w:tab w:val="left" w:pos="360"/>
          <w:tab w:val="left" w:pos="2880"/>
        </w:tabs>
        <w:ind w:left="360" w:right="5040" w:hanging="360"/>
        <w:jc w:val="both"/>
      </w:pPr>
    </w:p>
    <w:p w:rsidR="00E22937" w:rsidRDefault="00E22937" w:rsidP="00E22937">
      <w:pPr>
        <w:tabs>
          <w:tab w:val="left" w:pos="360"/>
          <w:tab w:val="left" w:pos="2880"/>
        </w:tabs>
        <w:ind w:left="360" w:right="5040" w:hanging="360"/>
        <w:jc w:val="both"/>
      </w:pPr>
    </w:p>
    <w:p w:rsidR="00E22937" w:rsidRDefault="00E22937" w:rsidP="00E22937">
      <w:pPr>
        <w:tabs>
          <w:tab w:val="left" w:pos="360"/>
          <w:tab w:val="left" w:pos="2880"/>
        </w:tabs>
        <w:ind w:left="360" w:right="5040" w:hanging="360"/>
        <w:jc w:val="both"/>
      </w:pPr>
    </w:p>
    <w:p w:rsidR="00E22937" w:rsidRDefault="00E22937" w:rsidP="00E22937">
      <w:pPr>
        <w:tabs>
          <w:tab w:val="left" w:pos="360"/>
          <w:tab w:val="left" w:pos="2880"/>
        </w:tabs>
        <w:ind w:left="360" w:right="5040" w:hanging="360"/>
        <w:jc w:val="both"/>
      </w:pPr>
    </w:p>
    <w:p w:rsidR="00E22937" w:rsidRPr="00E22937" w:rsidRDefault="00E22937" w:rsidP="00E22937">
      <w:pPr>
        <w:tabs>
          <w:tab w:val="left" w:pos="360"/>
          <w:tab w:val="left" w:pos="720"/>
          <w:tab w:val="left" w:pos="2880"/>
        </w:tabs>
        <w:ind w:left="720" w:right="5040" w:hanging="720"/>
        <w:jc w:val="both"/>
      </w:pPr>
      <w:r>
        <w:tab/>
        <w:t>(b)</w:t>
      </w:r>
      <w:r>
        <w:tab/>
        <w:t xml:space="preserve">What is the </w:t>
      </w:r>
      <w:r>
        <w:rPr>
          <w:i/>
        </w:rPr>
        <w:t>y</w:t>
      </w:r>
      <w:r>
        <w:t xml:space="preserve">-coordinate of </w:t>
      </w:r>
      <w:r>
        <w:rPr>
          <w:i/>
        </w:rPr>
        <w:t>D</w:t>
      </w:r>
      <w:r>
        <w:t xml:space="preserve"> in terms of the constants </w:t>
      </w:r>
      <w:r>
        <w:rPr>
          <w:i/>
        </w:rPr>
        <w:t>A</w:t>
      </w:r>
      <w:r>
        <w:t xml:space="preserve"> and </w:t>
      </w:r>
      <w:r>
        <w:rPr>
          <w:i/>
        </w:rPr>
        <w:t>C</w:t>
      </w:r>
      <w:r>
        <w:t>?</w:t>
      </w:r>
    </w:p>
    <w:p w:rsidR="00E22937" w:rsidRDefault="00E22937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E22937" w:rsidRDefault="00E22937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E22937" w:rsidRDefault="00E22937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E22937" w:rsidRDefault="00E22937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E22937" w:rsidRPr="00705BCE" w:rsidRDefault="00E22937" w:rsidP="00087AFE">
      <w:pPr>
        <w:tabs>
          <w:tab w:val="left" w:pos="360"/>
          <w:tab w:val="left" w:pos="2880"/>
        </w:tabs>
        <w:ind w:left="360" w:hanging="360"/>
        <w:jc w:val="both"/>
      </w:pPr>
      <w:r>
        <w:t>35.</w:t>
      </w:r>
      <w:r>
        <w:tab/>
      </w:r>
      <w:r w:rsidR="00705BCE">
        <w:t xml:space="preserve">A person's height, in feet above the ground, on a Ferris wheel can be modeled using the equation </w:t>
      </w:r>
      <w:r w:rsidR="00705BCE" w:rsidRPr="00705BCE">
        <w:rPr>
          <w:position w:val="-28"/>
        </w:rPr>
        <w:object w:dxaOrig="2420" w:dyaOrig="680">
          <v:shape id="_x0000_i1145" type="#_x0000_t75" style="width:121.2pt;height:34.2pt" o:ole="">
            <v:imagedata r:id="rId269" o:title=""/>
          </v:shape>
          <o:OLEObject Type="Embed" ProgID="Equation.DSMT4" ShapeID="_x0000_i1145" DrawAspect="Content" ObjectID="_1523726674" r:id="rId270"/>
        </w:object>
      </w:r>
      <w:r w:rsidR="00705BCE">
        <w:t xml:space="preserve">, where </w:t>
      </w:r>
      <w:r w:rsidR="00705BCE">
        <w:rPr>
          <w:i/>
        </w:rPr>
        <w:t>t</w:t>
      </w:r>
      <w:r w:rsidR="00705BCE">
        <w:t xml:space="preserve"> is the time the rider has been on the wheel in minutes. What is the maximum height the rider reaches and the time it takes</w:t>
      </w:r>
      <w:r w:rsidR="0068221C">
        <w:t xml:space="preserve"> to first reach this height </w:t>
      </w:r>
      <w:r w:rsidR="00705BCE">
        <w:t xml:space="preserve">if they get on at </w:t>
      </w:r>
      <w:r w:rsidR="00705BCE" w:rsidRPr="00705BCE">
        <w:rPr>
          <w:position w:val="-6"/>
        </w:rPr>
        <w:object w:dxaOrig="499" w:dyaOrig="279">
          <v:shape id="_x0000_i1146" type="#_x0000_t75" style="width:25.05pt;height:14.15pt" o:ole="">
            <v:imagedata r:id="rId271" o:title=""/>
          </v:shape>
          <o:OLEObject Type="Embed" ProgID="Equation.DSMT4" ShapeID="_x0000_i1146" DrawAspect="Content" ObjectID="_1523726675" r:id="rId272"/>
        </w:object>
      </w:r>
      <w:r w:rsidR="00705BCE">
        <w:t>.</w:t>
      </w:r>
      <w:r w:rsidR="0068221C">
        <w:t xml:space="preserve"> Explain how you arrived at your answer.</w:t>
      </w:r>
    </w:p>
    <w:p w:rsidR="00E22937" w:rsidRDefault="00E22937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E22937" w:rsidRDefault="00E22937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E22937" w:rsidRDefault="00E22937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E22937" w:rsidRDefault="00E22937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4F0EFC" w:rsidRDefault="004F0EFC">
      <w:r>
        <w:br w:type="page"/>
      </w:r>
    </w:p>
    <w:p w:rsidR="00E22937" w:rsidRDefault="00E22937" w:rsidP="00087AFE">
      <w:pPr>
        <w:tabs>
          <w:tab w:val="left" w:pos="360"/>
          <w:tab w:val="left" w:pos="2880"/>
        </w:tabs>
        <w:ind w:left="360" w:hanging="360"/>
        <w:jc w:val="both"/>
      </w:pPr>
    </w:p>
    <w:p w:rsidR="004F0EFC" w:rsidRPr="000E1221" w:rsidRDefault="004F0EFC" w:rsidP="00087AFE">
      <w:pPr>
        <w:tabs>
          <w:tab w:val="left" w:pos="360"/>
          <w:tab w:val="left" w:pos="2880"/>
        </w:tabs>
        <w:ind w:left="360" w:hanging="360"/>
        <w:jc w:val="both"/>
      </w:pPr>
    </w:p>
    <w:sectPr w:rsidR="004F0EFC" w:rsidRPr="000E1221" w:rsidSect="0073334E">
      <w:footerReference w:type="default" r:id="rId273"/>
      <w:headerReference w:type="first" r:id="rId274"/>
      <w:footerReference w:type="first" r:id="rId275"/>
      <w:pgSz w:w="12240" w:h="15840"/>
      <w:pgMar w:top="1152" w:right="720" w:bottom="1152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61178" w:rsidRDefault="00F61178" w:rsidP="0073334E">
      <w:r>
        <w:separator/>
      </w:r>
    </w:p>
  </w:endnote>
  <w:endnote w:type="continuationSeparator" w:id="0">
    <w:p w:rsidR="00F61178" w:rsidRDefault="00F61178" w:rsidP="0073334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4E9F" w:rsidRPr="003E350D" w:rsidRDefault="003C7EB7" w:rsidP="0073334E">
    <w:pPr>
      <w:pStyle w:val="Footer"/>
      <w:jc w:val="center"/>
      <w:rPr>
        <w:b/>
        <w:smallCaps/>
        <w:sz w:val="18"/>
        <w:szCs w:val="18"/>
      </w:rPr>
    </w:pPr>
    <w:r>
      <w:rPr>
        <w:b/>
        <w:smallCaps/>
        <w:noProof/>
        <w:sz w:val="18"/>
        <w:szCs w:val="18"/>
      </w:rPr>
      <w:pict>
        <v:group id="_x0000_s2103" style="position:absolute;left:0;text-align:left;margin-left:471.4pt;margin-top:.7pt;width:20.3pt;height:20.1pt;z-index:251663360" coordorigin="6437,7263" coordsize="909,9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">
          <v:group id="Group 56" o:spid="_x0000_s2104" style="position:absolute;left:6465;top:7286;width:858;height:857" coordorigin="8195,2326" coordsize="2608,2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<v:rect id="Rectangle 57" o:spid="_x0000_s2105" style="position:absolute;left:8965;top:2326;width:1076;height:10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1PGsMA&#10;AADbAAAADwAAAGRycy9kb3ducmV2LnhtbERPu2rDMBTdC/0HcQNdSiy3pSU4UUwpbciUh5sh48W6&#10;sR1bV0ZSY+fvoyHQ8XDei3w0nbiQ841lBS9JCoK4tLrhSsHh92c6A+EDssbOMim4kod8+fiwwEzb&#10;gfd0KUIlYgj7DBXUIfSZlL6syaBPbE8cuZN1BkOErpLa4RDDTSdf0/RDGmw4NtTY01dNZVv8GQVF&#10;WL8/n/tduyq2p833djW447lS6mkyfs5BBBrDv/juXmsFb3F9/BJ/gF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1PGsMAAADbAAAADwAAAAAAAAAAAAAAAACYAgAAZHJzL2Rv&#10;d25yZXYueG1sUEsFBgAAAAAEAAQA9QAAAIgDAAAAAA==&#10;" filled="f" fillcolor="red" strokecolor="black [3213]"/>
            <v:rect id="Rectangle 58" o:spid="_x0000_s2106" style="position:absolute;left:8964;top:3858;width:1076;height:10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HqgcUA&#10;AADbAAAADwAAAGRycy9kb3ducmV2LnhtbESPT2sCMRTE74LfITyhl1KztihlNSsiVjzVdu2hx8fm&#10;7R/dvCxJ6m6/fSMUPA4z8xtmtR5MK67kfGNZwWyagCAurG64UvB1ent6BeEDssbWMin4JQ/rbDxa&#10;Yaptz590zUMlIoR9igrqELpUSl/UZNBPbUccvdI6gyFKV0ntsI9w08rnJFlIgw3HhRo72tZUXPIf&#10;oyAPh/njufu47PNj+b477nv3fa6UepgMmyWIQEO4h//bB63gZQa3L/EH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ceqBxQAAANsAAAAPAAAAAAAAAAAAAAAAAJgCAABkcnMv&#10;ZG93bnJldi54bWxQSwUGAAAAAAQABAD1AAAAigMAAAAA&#10;" filled="f" fillcolor="red" strokecolor="black [3213]"/>
            <v:rect id="Rectangle 59" o:spid="_x0000_s2107" style="position:absolute;left:8421;top:3632;width:1076;height:1076;rotation:-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27GMUA&#10;AADbAAAADwAAAGRycy9kb3ducmV2LnhtbESPQWvCQBSE74L/YXlCb7qphWBjNiK2QnvoQVPvr9ln&#10;Epp9G7NrTPPruwWhx2FmvmHSzWAa0VPnassKHhcRCOLC6ppLBZ/5fr4C4TyyxsYyKfghB5tsOkkx&#10;0fbGB+qPvhQBwi5BBZX3bSKlKyoy6Ba2JQ7e2XYGfZBdKXWHtwA3jVxGUSwN1hwWKmxpV1Hxfbwa&#10;BfH4tXodT6dteXn5eI+fbd73NCr1MBu2axCeBv8fvrfftIKnJfx9CT9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nbsYxQAAANsAAAAPAAAAAAAAAAAAAAAAAJgCAABkcnMv&#10;ZG93bnJldi54bWxQSwUGAAAAAAQABAD1AAAAigMAAAAA&#10;" filled="f" fillcolor="red" strokecolor="black [3213]"/>
            <v:rect id="Rectangle 60" o:spid="_x0000_s2108" style="position:absolute;left:8420;top:2549;width:1076;height:1076;rotation:-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Eeg8UA&#10;AADbAAAADwAAAGRycy9kb3ducmV2LnhtbESPT2vCQBTE70K/w/IKvemmFYLGbET6B/TQg6beX7PP&#10;JDT7Ns1uY8yndwuCx2FmfsOk68E0oqfO1ZYVPM8iEMSF1TWXCr7yj+kChPPIGhvLpOBCDtbZwyTF&#10;RNsz76k/+FIECLsEFVTet4mUrqjIoJvZljh4J9sZ9EF2pdQdngPcNPIlimJpsOawUGFLrxUVP4c/&#10;oyAevxfv4/G4KX/fPnfx0uZ9T6NST4/DZgXC0+Dv4Vt7qxXM5/D/JfwAmV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0R6DxQAAANsAAAAPAAAAAAAAAAAAAAAAAJgCAABkcnMv&#10;ZG93bnJldi54bWxQSwUGAAAAAAQABAD1AAAAigMAAAAA&#10;" filled="f" fillcolor="red" strokecolor="black [3213]"/>
            <v:rect id="Rectangle 61" o:spid="_x0000_s2109" style="position:absolute;left:9499;top:2542;width:1074;height:1081;rotation:-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iG98UA&#10;AADbAAAADwAAAGRycy9kb3ducmV2LnhtbESPT2vCQBTE74LfYXmCN91YJdjoKuIfsIce1Hp/Zl+T&#10;0OzbNLvGNJ++Wyh4HGbmN8xy3ZpSNFS7wrKCyTgCQZxaXXCm4ONyGM1BOI+ssbRMCn7IwXrV7y0x&#10;0fbBJ2rOPhMBwi5BBbn3VSKlS3My6Ma2Ig7ep60N+iDrTOoaHwFuSvkSRbE0WHBYyLGibU7p1/lu&#10;FMTdbb7vrtdN9r17f4tf7aVpqFNqOGg3CxCeWv8M/7ePWsF0Bn9fwg+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OIb3xQAAANsAAAAPAAAAAAAAAAAAAAAAAJgCAABkcnMv&#10;ZG93bnJldi54bWxQSwUGAAAAAAQABAD1AAAAigMAAAAA&#10;" filled="f" fillcolor="red" strokecolor="black [3213]"/>
            <v:rect id="Rectangle 62" o:spid="_x0000_s2110" style="position:absolute;left:9503;top:3632;width:1076;height:1076;rotation:-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QjbMUA&#10;AADbAAAADwAAAGRycy9kb3ducmV2LnhtbESPT2vCQBTE74LfYXmCN91YMdjoKuIfsIce1Hp/Zl+T&#10;0OzbNLvGNJ++Wyh4HGbmN8xy3ZpSNFS7wrKCyTgCQZxaXXCm4ONyGM1BOI+ssbRMCn7IwXrV7y0x&#10;0fbBJ2rOPhMBwi5BBbn3VSKlS3My6Ma2Ig7ep60N+iDrTOoaHwFuSvkSRbE0WHBYyLGibU7p1/lu&#10;FMTdbb7vrtdN9r17f4tf7aVpqFNqOGg3CxCeWv8M/7ePWsF0Bn9fwg+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dCNsxQAAANsAAAAPAAAAAAAAAAAAAAAAAJgCAABkcnMv&#10;ZG93bnJldi54bWxQSwUGAAAAAAQABAD1AAAAigMAAAAA&#10;" filled="f" fillcolor="red" strokecolor="black [3213]"/>
            <v:rect id="Rectangle 63" o:spid="_x0000_s2111" style="position:absolute;left:8195;top:3089;width:1076;height:10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hy9cUA&#10;AADbAAAADwAAAGRycy9kb3ducmV2LnhtbESPT2sCMRTE74LfITyhl1KztSiy3SgiVTzVdu2hx8fm&#10;7R/dvCxJ6m6/fSMUPA4z8xsmWw+mFVdyvrGs4HmagCAurG64UvB12j0tQfiArLG1TAp+ycN6NR5l&#10;mGrb8ydd81CJCGGfooI6hC6V0hc1GfRT2xFHr7TOYIjSVVI77CPctHKWJAtpsOG4UGNH25qKS/5j&#10;FOThMH88dx+XfX4s39+O+959nyulHibD5hVEoCHcw//tg1bwsoDbl/gD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mHL1xQAAANsAAAAPAAAAAAAAAAAAAAAAAJgCAABkcnMv&#10;ZG93bnJldi54bWxQSwUGAAAAAAQABAD1AAAAigMAAAAA&#10;" filled="f" fillcolor="red" strokecolor="black [3213]"/>
            <v:rect id="Rectangle 64" o:spid="_x0000_s2112" style="position:absolute;left:9727;top:3089;width:1076;height:10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TXbsUA&#10;AADbAAAADwAAAGRycy9kb3ducmV2LnhtbESPQWvCQBSE74X+h+UJXopuWmmV6CqlVPGkNnrw+Mg+&#10;k2j2bdhdTfrvu4LQ4zAz3zCzRWdqcSPnK8sKXocJCOLc6ooLBYf9cjAB4QOyxtoyKfglD4v589MM&#10;U21b/qFbFgoRIexTVFCG0KRS+rwkg35oG+LonawzGKJ0hdQO2wg3tXxLkg9psOK4UGJDXyXll+xq&#10;FGRh/f5ybnaXVbY9bb63q9Ydz4VS/V73OQURqAv/4Ud7rRWMxnD/En+An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1NduxQAAANsAAAAPAAAAAAAAAAAAAAAAAJgCAABkcnMv&#10;ZG93bnJldi54bWxQSwUGAAAAAAQABAD1AAAAigMAAAAA&#10;" filled="f" fillcolor="red" strokecolor="black [3213]"/>
          </v:group>
          <v:group id="Group 65" o:spid="_x0000_s2113" style="position:absolute;left:6437;top:7263;width:909;height:903" coordorigin="6437,7263" coordsize="909,9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<v:oval id="Oval 66" o:spid="_x0000_s2114" style="position:absolute;left:6941;top:7858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r14sQA&#10;AADbAAAADwAAAGRycy9kb3ducmV2LnhtbESPT4vCMBTE74LfITzBy6KpLqxajSKirBcPVj14ezav&#10;f7B5KU1Wu9/eLCx4HGbmN8xi1ZpKPKhxpWUFo2EEgji1uuRcwfm0G0xBOI+ssbJMCn7JwWrZ7Sww&#10;1vbJR3okPhcBwi5GBYX3dSylSwsy6Ia2Jg5eZhuDPsgml7rBZ4CbSo6j6EsaLDksFFjTpqD0nvwY&#10;BddD9mEzPb1sKLH6dthtJ99lpFS/167nIDy1/h3+b++1gs8Z/H0JP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a9eL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67" o:spid="_x0000_s2115" style="position:absolute;left:6693;top:7269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YvAsIA&#10;AADbAAAADwAAAGRycy9kb3ducmV2LnhtbERPy2rCQBTdF/yH4QpuSp1USpXUMUio6CaLRl10d5u5&#10;eWDmTsiMJv59ZyG4PJz3OhlNK27Uu8aygvd5BIK4sLrhSsHpuHtbgXAeWWNrmRTcyUGymbysMdZ2&#10;4B+65b4SIYRdjApq77tYSlfUZNDNbUccuNL2Bn2AfSV1j0MIN61cRNGnNNhwaKixo7Sm4pJfjYLf&#10;rHy1pV6dU8qt/st238t9Eyk1m47bLxCeRv8UP9wHreAjrA9fwg+Qm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pi8CwgAAANsAAAAPAAAAAAAAAAAAAAAAAJgCAABkcnMvZG93&#10;bnJldi54bWxQSwUGAAAAAAQABAD1AAAAhwMAAAAA&#10;" fillcolor="#ffc000" strokecolor="black [3213]">
              <v:fill color2="#997300" focusposition=".5,.5" focussize="" focus="100%" type="gradientRadial"/>
            </v:oval>
            <v:oval id="Oval 68" o:spid="_x0000_s2116" style="position:absolute;left:7045;top:7263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qKmcMA&#10;AADbAAAADwAAAGRycy9kb3ducmV2LnhtbESPT4vCMBTE7wt+h/AEL4umiqxSjSKi6MXDdvXg7dm8&#10;/sHmpTRR67c3grDHYWZ+w8yXranEnRpXWlYwHEQgiFOrS84VHP+2/SkI55E1VpZJwZMcLBedrznG&#10;2j74l+6Jz0WAsItRQeF9HUvp0oIMuoGtiYOX2cagD7LJpW7wEeCmkqMo+pEGSw4LBda0Lii9Jjej&#10;4HzIvm2mp6c1JVZfDtvNZFdGSvW67WoGwlPr/8Of9l4rGA/h/SX8ALl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+qKmcMAAADbAAAADwAAAAAAAAAAAAAAAACYAgAAZHJzL2Rv&#10;d25yZXYueG1sUEsFBgAAAAAEAAQA9QAAAIgDAAAAAA==&#10;" fillcolor="#ffc000" strokecolor="black [3213]">
              <v:fill color2="#997300" focusposition=".5,.5" focussize="" focus="100%" type="gradientRadial"/>
            </v:oval>
            <v:oval id="Oval 69" o:spid="_x0000_s2117" style="position:absolute;left:6693;top:7606;width:52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gU7sQA&#10;AADbAAAADwAAAGRycy9kb3ducmV2LnhtbESPT4vCMBTE78J+h/AWvIimirilGkVkxb14sK4Hb8/m&#10;9Q82L6XJavfbG0HwOMzMb5jFqjO1uFHrKssKxqMIBHFmdcWFgt/jdhiDcB5ZY22ZFPyTg9Xyo7fA&#10;RNs7H+iW+kIECLsEFZTeN4mULivJoBvZhjh4uW0N+iDbQuoW7wFuajmJopk0WHFYKLGhTUnZNf0z&#10;Cs77fGBzHZ82lFp92W+/v3ZVpFT/s1vPQXjq/Dv8av9oBdMJPL+EH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4FO7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70" o:spid="_x0000_s2118" style="position:absolute;left:7045;top:7606;width:52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SxdcQA&#10;AADbAAAADwAAAGRycy9kb3ducmV2LnhtbESPT4vCMBTE74LfITzBy6Kp7qJSjSKirBcPVj14ezav&#10;f7B5KU1Wu9/eLCx4HGbmN8xi1ZpKPKhxpWUFo2EEgji1uuRcwfm0G8xAOI+ssbJMCn7JwWrZ7Sww&#10;1vbJR3okPhcBwi5GBYX3dSylSwsy6Ia2Jg5eZhuDPsgml7rBZ4CbSo6jaCINlhwWCqxpU1B6T36M&#10;gush+7CZnl02lFh9O+y20+8yUqrfa9dzEJ5a/w7/t/dawdcn/H0JP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0sXX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71" o:spid="_x0000_s2119" style="position:absolute;left:6443;top:7507;width:51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0pAcMA&#10;AADbAAAADwAAAGRycy9kb3ducmV2LnhtbESPT4vCMBTE7wt+h/AEL4umiqxSjSKiuBcPW/Xg7dm8&#10;/sHmpTRR67ffCILHYWZ+w8yXranEnRpXWlYwHEQgiFOrS84VHA/b/hSE88gaK8uk4EkOlovO1xxj&#10;bR/8R/fE5yJA2MWooPC+jqV0aUEG3cDWxMHLbGPQB9nkUjf4CHBTyVEU/UiDJYeFAmtaF5Rek5tR&#10;cN5n3zbT09OaEqsv++1msisjpXrddjUD4an1n/C7/asVjMfw+hJ+gFz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50pAcMAAADbAAAADwAAAAAAAAAAAAAAAACYAgAAZHJzL2Rv&#10;d25yZXYueG1sUEsFBgAAAAAEAAQA9QAAAIgDAAAAAA==&#10;" fillcolor="#ffc000" strokecolor="black [3213]">
              <v:fill color2="#997300" focusposition=".5,.5" focussize="" focus="100%" type="gradientRadial"/>
            </v:oval>
            <v:oval id="Oval 72" o:spid="_x0000_s2120" style="position:absolute;left:6799;top:7495;width:52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GMmsQA&#10;AADbAAAADwAAAGRycy9kb3ducmV2LnhtbESPT4vCMBTE74LfITzBy6KpsqtSjSKirBcPVj14ezav&#10;f7B5KU1Wu9/eLCx4HGbmN8xi1ZpKPKhxpWUFo2EEgji1uuRcwfm0G8xAOI+ssbJMCn7JwWrZ7Sww&#10;1vbJR3okPhcBwi5GBYX3dSylSwsy6Ia2Jg5eZhuDPsgml7rBZ4CbSo6jaCINlhwWCqxpU1B6T36M&#10;gush+7CZnl02lFh9O+y20+8yUqrfa9dzEJ5a/w7/t/dawecX/H0JP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RjJr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73" o:spid="_x0000_s2121" style="position:absolute;left:6947;top:7507;width:51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MS7cUA&#10;AADbAAAADwAAAGRycy9kb3ducmV2LnhtbESPT2vCQBTE74V+h+UVvJS6UcSG1FUkNNSLB9P24O2Z&#10;fflDs29Ddpuk394VhB6HmfkNs9lNphUD9a6xrGAxj0AQF1Y3XCn4+sxeYhDOI2tsLZOCP3Kw2z4+&#10;bDDRduQTDbmvRICwS1BB7X2XSOmKmgy6ue2Ig1fa3qAPsq+k7nEMcNPKZRStpcGGw0KNHaU1FT/5&#10;r1FwPpbPttTxd0q51Zdj9v760URKzZ6m/RsIT5P/D9/bB61gtYbbl/AD5P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AxLtxQAAANsAAAAPAAAAAAAAAAAAAAAAAJgCAABkcnMv&#10;ZG93bnJldi54bWxQSwUGAAAAAAQABAD1AAAAigMAAAAA&#10;" fillcolor="#ffc000" strokecolor="black [3213]">
              <v:fill color2="#997300" focusposition=".5,.5" focussize="" focus="100%" type="gradientRadial"/>
            </v:oval>
            <v:oval id="Oval 74" o:spid="_x0000_s2122" style="position:absolute;left:6699;top:8109;width:52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+3dsMA&#10;AADbAAAADwAAAGRycy9kb3ducmV2LnhtbESPT4vCMBTE7wt+h/AEL4umiqxSjSKi6MXDdvXg7dm8&#10;/sHmpTRR67c3grDHYWZ+w8yXranEnRpXWlYwHEQgiFOrS84VHP+2/SkI55E1VpZJwZMcLBedrznG&#10;2j74l+6Jz0WAsItRQeF9HUvp0oIMuoGtiYOX2cagD7LJpW7wEeCmkqMo+pEGSw4LBda0Lii9Jjej&#10;4HzIvm2mp6c1JVZfDtvNZFdGSvW67WoGwlPr/8Of9l4rGE/g/SX8ALl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0+3dsMAAADbAAAADwAAAAAAAAAAAAAAAACYAgAAZHJzL2Rv&#10;d25yZXYueG1sUEsFBgAAAAAEAAQA9QAAAIgDAAAAAA==&#10;" fillcolor="#ffc000" strokecolor="black [3213]">
              <v:fill color2="#997300" focusposition=".5,.5" focussize="" focus="100%" type="gradientRadial"/>
            </v:oval>
            <v:oval id="Oval 75" o:spid="_x0000_s2123" style="position:absolute;left:6437;top:7857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AjBMIA&#10;AADbAAAADwAAAGRycy9kb3ducmV2LnhtbERPy2rCQBTdF/yH4QpuSp1USpXUMUio6CaLRl10d5u5&#10;eWDmTsiMJv59ZyG4PJz3OhlNK27Uu8aygvd5BIK4sLrhSsHpuHtbgXAeWWNrmRTcyUGymbysMdZ2&#10;4B+65b4SIYRdjApq77tYSlfUZNDNbUccuNL2Bn2AfSV1j0MIN61cRNGnNNhwaKixo7Sm4pJfjYLf&#10;rHy1pV6dU8qt/st238t9Eyk1m47bLxCeRv8UP9wHreAjjA1fwg+Qm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0CMEwgAAANsAAAAPAAAAAAAAAAAAAAAAAJgCAABkcnMvZG93&#10;bnJldi54bWxQSwUGAAAAAAQABAD1AAAAhwMAAAAA&#10;" fillcolor="#ffc000" strokecolor="black [3213]">
              <v:fill color2="#997300" focusposition=".5,.5" focussize="" focus="100%" type="gradientRadial"/>
            </v:oval>
            <v:oval id="Oval 76" o:spid="_x0000_s2124" style="position:absolute;left:7293;top:7507;width:52;height: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yGn8QA&#10;AADbAAAADwAAAGRycy9kb3ducmV2LnhtbESPT4vCMBTE74LfITzBy6KpsqxajSKirBcPVj14ezav&#10;f7B5KU1Wu9/eLCx4HGbmN8xi1ZpKPKhxpWUFo2EEgji1uuRcwfm0G0xBOI+ssbJMCn7JwWrZ7Sww&#10;1vbJR3okPhcBwi5GBYX3dSylSwsy6Ia2Jg5eZhuDPsgml7rBZ4CbSo6j6EsaLDksFFjTpqD0nvwY&#10;BddD9mEzPb1sKLH6dthtJ99lpFS/167nIDy1/h3+b++1gs8Z/H0JP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2chp/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77" o:spid="_x0000_s2125" style="position:absolute;left:7294;top:7852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+538IA&#10;AADbAAAADwAAAGRycy9kb3ducmV2LnhtbERPy2rCQBTdF/yH4QpuSp1UaJXUMUio6CaLRl10d5u5&#10;eWDmTsiMJv59ZyG4PJz3OhlNK27Uu8aygvd5BIK4sLrhSsHpuHtbgXAeWWNrmRTcyUGymbysMdZ2&#10;4B+65b4SIYRdjApq77tYSlfUZNDNbUccuNL2Bn2AfSV1j0MIN61cRNGnNNhwaKixo7Sm4pJfjYLf&#10;rHy1pV6dU8qt/st238t9Eyk1m47bLxCeRv8UP9wHreAjrA9fwg+Qm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7nfwgAAANsAAAAPAAAAAAAAAAAAAAAAAJgCAABkcnMvZG93&#10;bnJldi54bWxQSwUGAAAAAAQABAD1AAAAhwMAAAAA&#10;" fillcolor="#ffc000" strokecolor="black [3213]">
              <v:fill color2="#997300" focusposition=".5,.5" focussize="" focus="100%" type="gradientRadial"/>
            </v:oval>
            <v:oval id="Oval 78" o:spid="_x0000_s2126" style="position:absolute;left:7045;top:8114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McRMMA&#10;AADbAAAADwAAAGRycy9kb3ducmV2LnhtbESPT4vCMBTE7wt+h/AEL4umCq5SjSKi6MXDdvXg7dm8&#10;/sHmpTRR67c3grDHYWZ+w8yXranEnRpXWlYwHEQgiFOrS84VHP+2/SkI55E1VpZJwZMcLBedrznG&#10;2j74l+6Jz0WAsItRQeF9HUvp0oIMuoGtiYOX2cagD7LJpW7wEeCmkqMo+pEGSw4LBda0Lii9Jjej&#10;4HzIvm2mp6c1JVZfDtvNZFdGSvW67WoGwlPr/8Of9l4rGA/h/SX8ALl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jMcRMMAAADbAAAADwAAAAAAAAAAAAAAAACYAgAAZHJzL2Rv&#10;d25yZXYueG1sUEsFBgAAAAAEAAQA9QAAAIgDAAAAAA==&#10;" fillcolor="#ffc000" strokecolor="black [3213]">
              <v:fill color2="#997300" focusposition=".5,.5" focussize="" focus="100%" type="gradientRadial"/>
            </v:oval>
            <v:oval id="Oval 79" o:spid="_x0000_s2127" style="position:absolute;left:7045;top:7762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GCM8QA&#10;AADbAAAADwAAAGRycy9kb3ducmV2LnhtbESPT4vCMBTE78J+h/AWvIimCrqlGkVkxb14sK4Hb8/m&#10;9Q82L6XJavfbG0HwOMzMb5jFqjO1uFHrKssKxqMIBHFmdcWFgt/jdhiDcB5ZY22ZFPyTg9Xyo7fA&#10;RNs7H+iW+kIECLsEFZTeN4mULivJoBvZhjh4uW0N+iDbQuoW7wFuajmJopk0WHFYKLGhTUnZNf0z&#10;Cs77fGBzHZ82lFp92W+/v3ZVpFT/s1vPQXjq/Dv8av9oBdMJPL+EH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hgjP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80" o:spid="_x0000_s2128" style="position:absolute;left:6693;top:7750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0nqMQA&#10;AADbAAAADwAAAGRycy9kb3ducmV2LnhtbESPT4vCMBTE74LfITzBy6KpLqtSjSKirBcPVj14ezav&#10;f7B5KU1Wu9/eLCx4HGbmN8xi1ZpKPKhxpWUFo2EEgji1uuRcwfm0G8xAOI+ssbJMCn7JwWrZ7Sww&#10;1vbJR3okPhcBwi5GBYX3dSylSwsy6Ia2Jg5eZhuDPsgml7rBZ4CbSo6jaCINlhwWCqxpU1B6T36M&#10;gush+7CZnl02lFh9O+y20+8yUqrfa9dzEJ5a/w7/t/dawdcn/H0JP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tJ6j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81" o:spid="_x0000_s2129" style="position:absolute;left:6797;top:7858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S/3MQA&#10;AADbAAAADwAAAGRycy9kb3ducmV2LnhtbESPT4vCMBTE74LfITzBy6KpsqtSjSKirBcPVj14ezav&#10;f7B5KU1Wu9/eLCx4HGbmN8xi1ZpKPKhxpWUFo2EEgji1uuRcwfm0G8xAOI+ssbJMCn7JwWrZ7Sww&#10;1vbJR3okPhcBwi5GBYX3dSylSwsy6Ia2Jg5eZhuDPsgml7rBZ4CbSo6jaCINlhwWCqxpU1B6T36M&#10;gush+7CZnl02lFh9O+y20+8yUqrfa9dzEJ5a/w7/t/dawdcn/H0JP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Ev9z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</v:group>
        </v:group>
      </w:pict>
    </w:r>
    <w:r>
      <w:rPr>
        <w:b/>
        <w:smallCaps/>
        <w:noProof/>
        <w:sz w:val="18"/>
        <w:szCs w:val="18"/>
      </w:rPr>
      <w:pict>
        <v:group id="_x0000_s2130" style="position:absolute;left:0;text-align:left;margin-left:48.35pt;margin-top:1.2pt;width:20.3pt;height:20.1pt;z-index:251664384" coordorigin="6437,7263" coordsize="909,9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">
          <v:group id="Group 83" o:spid="_x0000_s2131" style="position:absolute;left:6465;top:7286;width:858;height:857" coordorigin="8195,2326" coordsize="2608,2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<v:rect id="Rectangle 84" o:spid="_x0000_s2132" style="position:absolute;left:8965;top:2326;width:1076;height:10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SFpsQA&#10;AADaAAAADwAAAGRycy9kb3ducmV2LnhtbESPQWvCQBSE70L/w/IKXqRuVCwldZVSVDypTXvo8ZF9&#10;JtHs27C7mvjvXUHwOMzMN8xs0ZlaXMj5yrKC0TABQZxbXXGh4O939fYBwgdkjbVlUnAlD4v5S2+G&#10;qbYt/9AlC4WIEPYpKihDaFIpfV6SQT+0DXH0DtYZDFG6QmqHbYSbWo6T5F0arDgulNjQd0n5KTsb&#10;BVnYTAfHZn9aZ7vDdrlbt+7/WCjVf+2+PkEE6sIz/GhvtIIJ3K/EGyD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khabEAAAA2gAAAA8AAAAAAAAAAAAAAAAAmAIAAGRycy9k&#10;b3ducmV2LnhtbFBLBQYAAAAABAAEAPUAAACJAwAAAAA=&#10;" filled="f" fillcolor="red" strokecolor="black [3213]"/>
            <v:rect id="Rectangle 85" o:spid="_x0000_s2133" style="position:absolute;left:8964;top:3858;width:1076;height:10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0d0sQA&#10;AADaAAAADwAAAGRycy9kb3ducmV2LnhtbESPQWvCQBSE70L/w/IKXqRuFC0ldZVSVDypTXvo8ZF9&#10;JtHs27C7mvjvXUHwOMzMN8xs0ZlaXMj5yrKC0TABQZxbXXGh4O939fYBwgdkjbVlUnAlD4v5S2+G&#10;qbYt/9AlC4WIEPYpKihDaFIpfV6SQT+0DXH0DtYZDFG6QmqHbYSbWo6T5F0arDgulNjQd0n5KTsb&#10;BVnYTAfHZn9aZ7vDdrlbt+7/WCjVf+2+PkEE6sIz/GhvtIIJ3K/EGyD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NHdLEAAAA2gAAAA8AAAAAAAAAAAAAAAAAmAIAAGRycy9k&#10;b3ducmV2LnhtbFBLBQYAAAAABAAEAPUAAACJAwAAAAA=&#10;" filled="f" fillcolor="red" strokecolor="black [3213]"/>
            <v:rect id="Rectangle 86" o:spid="_x0000_s2134" style="position:absolute;left:8421;top:3632;width:1076;height:1076;rotation:-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7niMMA&#10;AADaAAAADwAAAGRycy9kb3ducmV2LnhtbESPT2vCQBTE7wW/w/IEb3WjYNDoKmIV2oOH+uf+zD6T&#10;YPZtml1jmk/fFQoeh5n5DbNYtaYUDdWusKxgNIxAEKdWF5wpOB1371MQziNrLC2Tgl9ysFr23haY&#10;aPvgb2oOPhMBwi5BBbn3VSKlS3My6Ia2Ig7e1dYGfZB1JnWNjwA3pRxHUSwNFhwWcqxok1N6O9yN&#10;gri7TLfd+bzOfj72X/HMHpuGOqUG/XY9B+Gp9a/wf/tTK5jA80q4AX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E7niMMAAADaAAAADwAAAAAAAAAAAAAAAACYAgAAZHJzL2Rv&#10;d25yZXYueG1sUEsFBgAAAAAEAAQA9QAAAIgDAAAAAA==&#10;" filled="f" fillcolor="red" strokecolor="black [3213]"/>
            <v:rect id="Rectangle 87" o:spid="_x0000_s2135" style="position:absolute;left:8420;top:2549;width:1076;height:1076;rotation:-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x5/8IA&#10;AADaAAAADwAAAGRycy9kb3ducmV2LnhtbESPT4vCMBTE74LfITxhb5rqoWg1ivgHdg97UNf7s3m2&#10;xealNrF2++k3grDHYeY3wyxWrSlFQ7UrLCsYjyIQxKnVBWcKfk774RSE88gaS8uk4JccrJb93gIT&#10;bZ98oOboMxFK2CWoIPe+SqR0aU4G3chWxMG72tqgD7LOpK7xGcpNKSdRFEuDBYeFHCva5JTejg+j&#10;IO4u0113Pq+z+/b7K57ZU9NQp9THoF3PQXhq/X/4TX/qwMHrSrgBcv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nHn/wgAAANoAAAAPAAAAAAAAAAAAAAAAAJgCAABkcnMvZG93&#10;bnJldi54bWxQSwUGAAAAAAQABAD1AAAAhwMAAAAA&#10;" filled="f" fillcolor="red" strokecolor="black [3213]"/>
            <v:rect id="Rectangle 88" o:spid="_x0000_s2136" style="position:absolute;left:9499;top:2542;width:1074;height:1081;rotation:-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DcZMMA&#10;AADaAAAADwAAAGRycy9kb3ducmV2LnhtbESPzW7CMBCE75V4B2uReisOHAIEDEIUpPbAofzcl3hJ&#10;IuJ1GpuQ5ukxUiWOo5n5RjNftqYUDdWusKxgOIhAEKdWF5wpOB62HxMQziNrLC2Tgj9ysFz03uaY&#10;aHvnH2r2PhMBwi5BBbn3VSKlS3My6Aa2Ig7exdYGfZB1JnWN9wA3pRxFUSwNFhwWcqxonVN63d+M&#10;grg7Tzbd6bTKfj933/HUHpqGOqXe++1qBsJT61/h//aXVjCG55VwA+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9DcZMMAAADaAAAADwAAAAAAAAAAAAAAAACYAgAAZHJzL2Rv&#10;d25yZXYueG1sUEsFBgAAAAAEAAQA9QAAAIgDAAAAAA==&#10;" filled="f" fillcolor="red" strokecolor="black [3213]"/>
            <v:rect id="Rectangle 89" o:spid="_x0000_s2137" style="position:absolute;left:9503;top:3632;width:1076;height:1076;rotation:-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9IFr8A&#10;AADaAAAADwAAAGRycy9kb3ducmV2LnhtbERPuY7CMBDtkfgHa5C2AweKCAIGIQ5pKbZYjn6IhyQi&#10;HofYhJCvXxcrUT69e7FqTSkaql1hWcF4FIEgTq0uOFNwPu2HUxDOI2ssLZOCNzlYLfu9BSbavviX&#10;mqPPRAhhl6CC3PsqkdKlORl0I1sRB+5ma4M+wDqTusZXCDelnERRLA0WHBpyrGiTU3o/Po2CuLtO&#10;d93lss4e259DPLOnpqFOqa9Bu56D8NT6j/jf/a0VhK3hSrgBcvk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OT0gWvwAAANoAAAAPAAAAAAAAAAAAAAAAAJgCAABkcnMvZG93bnJl&#10;di54bWxQSwUGAAAAAAQABAD1AAAAhAMAAAAA&#10;" filled="f" fillcolor="red" strokecolor="black [3213]"/>
            <v:rect id="Rectangle 90" o:spid="_x0000_s2138" style="position:absolute;left:8195;top:3089;width:1076;height:10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yyTMQA&#10;AADaAAAADwAAAGRycy9kb3ducmV2LnhtbESPQWvCQBSE70L/w/IKXqRuFJQ2dZVSVDypTXvo8ZF9&#10;JtHs27C7mvjvXUHwOMzMN8xs0ZlaXMj5yrKC0TABQZxbXXGh4O939fYOwgdkjbVlUnAlD4v5S2+G&#10;qbYt/9AlC4WIEPYpKihDaFIpfV6SQT+0DXH0DtYZDFG6QmqHbYSbWo6TZCoNVhwXSmzou6T8lJ2N&#10;gixsJoNjsz+ts91hu9ytW/d/LJTqv3ZfnyACdeEZfrQ3WsEH3K/EGyD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MskzEAAAA2gAAAA8AAAAAAAAAAAAAAAAAmAIAAGRycy9k&#10;b3ducmV2LnhtbFBLBQYAAAAABAAEAPUAAACJAwAAAAA=&#10;" filled="f" fillcolor="red" strokecolor="black [3213]"/>
            <v:rect id="Rectangle 91" o:spid="_x0000_s2139" style="position:absolute;left:9727;top:3089;width:1076;height:10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gTesUA&#10;AADbAAAADwAAAGRycy9kb3ducmV2LnhtbESPQWvCQBCF74X+h2WEXopuWqiU6CpSWvFUNfXgcciO&#10;STQ7G3a3Jv33nYPgbYb35r1v5svBtepKITaeDbxMMlDEpbcNVwYOP1/jd1AxIVtsPZOBP4qwXDw+&#10;zDG3vuc9XYtUKQnhmKOBOqUu1zqWNTmME98Ri3bywWGSNVTaBuwl3LX6Ncum2mHD0lBjRx81lZfi&#10;1xko0ubt+dztLutie/r+3K77cDxXxjyNhtUMVKIh3c23640VfKGXX2QAvfg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iBN6xQAAANsAAAAPAAAAAAAAAAAAAAAAAJgCAABkcnMv&#10;ZG93bnJldi54bWxQSwUGAAAAAAQABAD1AAAAigMAAAAA&#10;" filled="f" fillcolor="red" strokecolor="black [3213]"/>
          </v:group>
          <v:group id="Group 92" o:spid="_x0000_s2140" style="position:absolute;left:6437;top:7263;width:909;height:903" coordorigin="6437,7263" coordsize="909,9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<v:oval id="Oval 93" o:spid="_x0000_s2141" style="position:absolute;left:6941;top:7858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s788IA&#10;AADbAAAADwAAAGRycy9kb3ducmV2LnhtbERPS2vCQBC+F/oflil4Kc3GHGyIrlLEoBcPRj30NmYn&#10;D5qdDdlV03/fFYTe5uN7zmI1mk7caHCtZQXTKAZBXFrdcq3gdMw/UhDOI2vsLJOCX3KwWr6+LDDT&#10;9s4HuhW+FiGEXYYKGu/7TEpXNmTQRbYnDlxlB4M+wKGWesB7CDedTOJ4Jg22HBoa7GndUPlTXI2C&#10;7331biudntdUWH3Z55vPbRsrNXkbv+YgPI3+X/x073SYn8Djl3CAX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izvzwgAAANsAAAAPAAAAAAAAAAAAAAAAAJgCAABkcnMvZG93&#10;bnJldi54bWxQSwUGAAAAAAQABAD1AAAAhwMAAAAA&#10;" fillcolor="#ffc000" strokecolor="black [3213]">
              <v:fill color2="#997300" focusposition=".5,.5" focussize="" focus="100%" type="gradientRadial"/>
            </v:oval>
            <v:oval id="Oval 94" o:spid="_x0000_s2142" style="position:absolute;left:6693;top:7269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eeaMMA&#10;AADbAAAADwAAAGRycy9kb3ducmV2LnhtbERPS2vCQBC+C/6HZQQvYja20IY0q4go9uKhaXvwNs1O&#10;HpidDdltkv77bqHgbT6+52S7ybRioN41lhVsohgEcWF1w5WCj/fTOgHhPLLG1jIp+CEHu+18lmGq&#10;7chvNOS+EiGEXYoKau+7VEpX1GTQRbYjDlxpe4M+wL6SuscxhJtWPsTxkzTYcGiosaNDTcUt/zYK&#10;rpdyZUudfB4ot/rrcjo+n5tYqeVi2r+A8DT5u/jf/arD/Ef4+yUc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8eeaMMAAADbAAAADwAAAAAAAAAAAAAAAACYAgAAZHJzL2Rv&#10;d25yZXYueG1sUEsFBgAAAAAEAAQA9QAAAIgDAAAAAA==&#10;" fillcolor="#ffc000" strokecolor="black [3213]">
              <v:fill color2="#997300" focusposition=".5,.5" focussize="" focus="100%" type="gradientRadial"/>
            </v:oval>
            <v:oval id="Oval 95" o:spid="_x0000_s2143" style="position:absolute;left:7045;top:7263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4GHMMA&#10;AADbAAAADwAAAGRycy9kb3ducmV2LnhtbERPS2vCQBC+C/6HZQQvYjaW0oY0q4go9uKhaXvwNs1O&#10;HpidDdltkv77bqHgbT6+52S7ybRioN41lhVsohgEcWF1w5WCj/fTOgHhPLLG1jIp+CEHu+18lmGq&#10;7chvNOS+EiGEXYoKau+7VEpX1GTQRbYjDlxpe4M+wL6SuscxhJtWPsTxkzTYcGiosaNDTcUt/zYK&#10;rpdyZUudfB4ot/rrcjo+n5tYqeVi2r+A8DT5u/jf/arD/Ef4+yUc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C4GHMMAAADbAAAADwAAAAAAAAAAAAAAAACYAgAAZHJzL2Rv&#10;d25yZXYueG1sUEsFBgAAAAAEAAQA9QAAAIgDAAAAAA==&#10;" fillcolor="#ffc000" strokecolor="black [3213]">
              <v:fill color2="#997300" focusposition=".5,.5" focussize="" focus="100%" type="gradientRadial"/>
            </v:oval>
            <v:oval id="Oval 96" o:spid="_x0000_s2144" style="position:absolute;left:6693;top:7606;width:52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Kjh8MA&#10;AADbAAAADwAAAGRycy9kb3ducmV2LnhtbERPS2vCQBC+C/6HZQQvYjYW2oY0q4go9uKhaXvwNs1O&#10;HpidDdltkv77bqHgbT6+52S7ybRioN41lhVsohgEcWF1w5WCj/fTOgHhPLLG1jIp+CEHu+18lmGq&#10;7chvNOS+EiGEXYoKau+7VEpX1GTQRbYjDlxpe4M+wL6SuscxhJtWPsTxkzTYcGiosaNDTcUt/zYK&#10;rpdyZUudfB4ot/rrcjo+n5tYqeVi2r+A8DT5u/jf/arD/Ef4+yUc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2Kjh8MAAADbAAAADwAAAAAAAAAAAAAAAACYAgAAZHJzL2Rv&#10;d25yZXYueG1sUEsFBgAAAAAEAAQA9QAAAIgDAAAAAA==&#10;" fillcolor="#ffc000" strokecolor="black [3213]">
              <v:fill color2="#997300" focusposition=".5,.5" focussize="" focus="100%" type="gradientRadial"/>
            </v:oval>
            <v:oval id="Oval 97" o:spid="_x0000_s2145" style="position:absolute;left:7045;top:7606;width:52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A98MEA&#10;AADbAAAADwAAAGRycy9kb3ducmV2LnhtbERPS4vCMBC+C/6HMIIX0VQPKrWpiCi7Fw9b9eBtbKYP&#10;bCalyWr3328WFrzNx/ecZNubRjypc7VlBfNZBII4t7rmUsHlfJyuQTiPrLGxTAp+yME2HQ4SjLV9&#10;8Rc9M1+KEMIuRgWV920spcsrMuhmtiUOXGE7gz7ArpS6w1cIN41cRNFSGqw5NFTY0r6i/JF9GwW3&#10;UzGxhV5f95RZfT8dD6uPOlJqPOp3GxCeev8W/7s/dZi/hL9fwgEy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+wPfDBAAAA2wAAAA8AAAAAAAAAAAAAAAAAmAIAAGRycy9kb3du&#10;cmV2LnhtbFBLBQYAAAAABAAEAPUAAACGAwAAAAA=&#10;" fillcolor="#ffc000" strokecolor="black [3213]">
              <v:fill color2="#997300" focusposition=".5,.5" focussize="" focus="100%" type="gradientRadial"/>
            </v:oval>
            <v:oval id="Oval 98" o:spid="_x0000_s2146" style="position:absolute;left:6443;top:7507;width:51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yYa8IA&#10;AADbAAAADwAAAGRycy9kb3ducmV2LnhtbERPS2vCQBC+C/0PyxR6kbqxB5XoGkpQ2ksORj30NmYn&#10;D5qdDdmtSf+9Kwje5uN7ziYZTSuu1LvGsoL5LAJBXFjdcKXgdNy/r0A4j6yxtUwK/slBsn2ZbDDW&#10;duADXXNfiRDCLkYFtfddLKUrajLoZrYjDlxpe4M+wL6SuschhJtWfkTRQhpsODTU2FFaU/Gb/xkF&#10;P1k5taVenVPKrb5k+93yq4mUensdP9cgPI3+KX64v3WYv4T7L+EAub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/JhrwgAAANsAAAAPAAAAAAAAAAAAAAAAAJgCAABkcnMvZG93&#10;bnJldi54bWxQSwUGAAAAAAQABAD1AAAAhwMAAAAA&#10;" fillcolor="#ffc000" strokecolor="black [3213]">
              <v:fill color2="#997300" focusposition=".5,.5" focussize="" focus="100%" type="gradientRadial"/>
            </v:oval>
            <v:oval id="Oval 99" o:spid="_x0000_s2147" style="position:absolute;left:6799;top:7495;width:52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MMGcUA&#10;AADbAAAADwAAAGRycy9kb3ducmV2LnhtbESPP2/CQAzFd6R+h5MrsaByKQNEKZeoQkXtwkBoh25u&#10;zvmj5nxR7grpt8cDEput9/zez9ticr060xg6zwaelwko4srbjhsDn6f9UwoqRGSLvWcy8E8Bivxh&#10;tsXM+gsf6VzGRkkIhwwNtDEOmdahaslhWPqBWLTajw6jrGOj7YgXCXe9XiXJWjvsWBpaHGjXUvVb&#10;/jkD34d64Wubfu2o9PbnsH/bvHeJMfPH6fUFVKQp3s236w8r+AIrv8gAOr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YwwZxQAAANsAAAAPAAAAAAAAAAAAAAAAAJgCAABkcnMv&#10;ZG93bnJldi54bWxQSwUGAAAAAAQABAD1AAAAigMAAAAA&#10;" fillcolor="#ffc000" strokecolor="black [3213]">
              <v:fill color2="#997300" focusposition=".5,.5" focussize="" focus="100%" type="gradientRadial"/>
            </v:oval>
            <v:oval id="Oval 100" o:spid="_x0000_s2148" style="position:absolute;left:6947;top:7507;width:51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+pgsMA&#10;AADbAAAADwAAAGRycy9kb3ducmV2LnhtbERPO2/CMBDekfofrKvEgohDB5qmMahCILowNNCB7Rpf&#10;Hmp8jmI3Sf89rlSJ7T59z8u2k2nFQL1rLCtYRTEI4sLqhisFl/NhmYBwHllja5kU/JKD7eZhlmGq&#10;7cgfNOS+EiGEXYoKau+7VEpX1GTQRbYjDlxpe4M+wL6SuscxhJtWPsXxWhpsODTU2NGupuI7/zEK&#10;rqdyYUudfO4ot/rrdNg/H5tYqfnj9PYKwtPk7+J/97sO81/g75dwgNz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i+pgsMAAADbAAAADwAAAAAAAAAAAAAAAACYAgAAZHJzL2Rv&#10;d25yZXYueG1sUEsFBgAAAAAEAAQA9QAAAIgDAAAAAA==&#10;" fillcolor="#ffc000" strokecolor="black [3213]">
              <v:fill color2="#997300" focusposition=".5,.5" focussize="" focus="100%" type="gradientRadial"/>
            </v:oval>
            <v:oval id="Oval 101" o:spid="_x0000_s2149" style="position:absolute;left:6699;top:8109;width:52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nKosEA&#10;AADbAAAADwAAAGRycy9kb3ducmV2LnhtbERPu27CMBTdK/UfrFuJpSJOGSAKMahCRXTJQKBDt0t8&#10;8xDxdRS7JP17PCAxHp13tp1MJ240uNaygo8oBkFcWt1yreB82s8TEM4ja+wsk4J/crDdvL5kmGo7&#10;8pFuha9FCGGXooLG+z6V0pUNGXSR7YkDV9nBoA9wqKUecAzhppOLOF5Kgy2HhgZ72jVUXos/o+A3&#10;r95tpZOfHRVWX/L91+rQxkrN3qbPNQhPk3+KH+5vrWAR1ocv4QfIz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F5yqLBAAAA2wAAAA8AAAAAAAAAAAAAAAAAmAIAAGRycy9kb3du&#10;cmV2LnhtbFBLBQYAAAAABAAEAPUAAACGAwAAAAA=&#10;" fillcolor="#ffc000" strokecolor="black [3213]">
              <v:fill color2="#997300" focusposition=".5,.5" focussize="" focus="100%" type="gradientRadial"/>
            </v:oval>
            <v:oval id="Oval 102" o:spid="_x0000_s2150" style="position:absolute;left:6437;top:7857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VvOcUA&#10;AADbAAAADwAAAGRycy9kb3ducmV2LnhtbESPzWrDMBCE74G8g9hALyGR40MbXMsmmIT0kkPd9tDb&#10;xlr/UGtlLMVx374qFHocZuYbJs1n04uJRtdZVrDbRiCIK6s7bhS8v502exDOI2vsLZOCb3KQZ8tF&#10;iom2d36lqfSNCBB2CSpovR8SKV3VkkG3tQNx8Go7GvRBjo3UI94D3PQyjqJHabDjsNDiQEVL1Vd5&#10;Mwo+L/Xa1nr/UVBp9fVyOj6du0iph9V8eAbhafb/4b/2i1YQ7+D3S/gBMv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NW85xQAAANsAAAAPAAAAAAAAAAAAAAAAAJgCAABkcnMv&#10;ZG93bnJldi54bWxQSwUGAAAAAAQABAD1AAAAigMAAAAA&#10;" fillcolor="#ffc000" strokecolor="black [3213]">
              <v:fill color2="#997300" focusposition=".5,.5" focussize="" focus="100%" type="gradientRadial"/>
            </v:oval>
            <v:oval id="Oval 103" o:spid="_x0000_s2151" style="position:absolute;left:7293;top:7507;width:52;height: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fxTsUA&#10;AADbAAAADwAAAGRycy9kb3ducmV2LnhtbESPT2vCQBTE7wW/w/IEL6VuzKGV1FUkGPTioVEPvb1m&#10;X/5g9m3Irkn67buFQo/DzPyG2ewm04qBetdYVrBaRiCIC6sbrhRcL9nLGoTzyBpby6TgmxzstrOn&#10;DSbajvxBQ+4rESDsElRQe98lUrqiJoNuaTvi4JW2N+iD7CupexwD3LQyjqJXabDhsFBjR2lNxT1/&#10;GAWf5/LZlnp9Sym3+uucHd6OTaTUYj7t30F4mvx/+K990griGH6/hB8gt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5/FOxQAAANsAAAAPAAAAAAAAAAAAAAAAAJgCAABkcnMv&#10;ZG93bnJldi54bWxQSwUGAAAAAAQABAD1AAAAigMAAAAA&#10;" fillcolor="#ffc000" strokecolor="black [3213]">
              <v:fill color2="#997300" focusposition=".5,.5" focussize="" focus="100%" type="gradientRadial"/>
            </v:oval>
            <v:oval id="Oval 104" o:spid="_x0000_s2152" style="position:absolute;left:7294;top:7852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tU1cQA&#10;AADbAAAADwAAAGRycy9kb3ducmV2LnhtbESPT4vCMBTE78J+h/AWvIimKrilGkVkxb14sK4Hb8/m&#10;9Q82L6XJavfbG0HwOMzMb5jFqjO1uFHrKssKxqMIBHFmdcWFgt/jdhiDcB5ZY22ZFPyTg9Xyo7fA&#10;RNs7H+iW+kIECLsEFZTeN4mULivJoBvZhjh4uW0N+iDbQuoW7wFuajmJopk0WHFYKLGhTUnZNf0z&#10;Cs77fGBzHZ82lFp92W+/v3ZVpFT/s1vPQXjq/Dv8av9oBZMpPL+EH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rVNX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105" o:spid="_x0000_s2153" style="position:absolute;left:7045;top:8114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LMocQA&#10;AADbAAAADwAAAGRycy9kb3ducmV2LnhtbESPT4vCMBTE78J+h/AWvIimirilGkVkxb14sK4Hb8/m&#10;9Q82L6XJavfbG0HwOMzMb5jFqjO1uFHrKssKxqMIBHFmdcWFgt/jdhiDcB5ZY22ZFPyTg9Xyo7fA&#10;RNs7H+iW+kIECLsEFZTeN4mULivJoBvZhjh4uW0N+iDbQuoW7wFuajmJopk0WHFYKLGhTUnZNf0z&#10;Cs77fGBzHZ82lFp92W+/v3ZVpFT/s1vPQXjq/Dv8av9oBZMpPL+EH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5CzKH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106" o:spid="_x0000_s2154" style="position:absolute;left:7045;top:7762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5pOsQA&#10;AADbAAAADwAAAGRycy9kb3ducmV2LnhtbESPT4vCMBTE78J+h/AWvIimCrqlGkVkxb14sK4Hb8/m&#10;9Q82L6XJavfbG0HwOMzMb5jFqjO1uFHrKssKxqMIBHFmdcWFgt/jdhiDcB5ZY22ZFPyTg9Xyo7fA&#10;RNs7H+iW+kIECLsEFZTeN4mULivJoBvZhjh4uW0N+iDbQuoW7wFuajmJopk0WHFYKLGhTUnZNf0z&#10;Cs77fGBzHZ82lFp92W+/v3ZVpFT/s1vPQXjq/Dv8av9oBZMpPL+EH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OaTr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107" o:spid="_x0000_s2155" style="position:absolute;left:6693;top:7750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z3TcIA&#10;AADbAAAADwAAAGRycy9kb3ducmV2LnhtbESPzarCMBSE94LvEI7gRjS9LlSqUUQU78aFVRfujs3p&#10;DzYnpcnV3rc3guBymJlvmMWqNZV4UONKywp+RhEI4tTqknMF59NuOAPhPLLGyjIp+CcHq2W3s8BY&#10;2ycf6ZH4XAQIuxgVFN7XsZQuLcigG9maOHiZbQz6IJtc6gafAW4qOY6iiTRYclgosKZNQek9+TMK&#10;rodsYDM9u2wosfp22G2n+zJSqt9r13MQnlr/DX/av1rBeALvL+EHyO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3PdNwgAAANsAAAAPAAAAAAAAAAAAAAAAAJgCAABkcnMvZG93&#10;bnJldi54bWxQSwUGAAAAAAQABAD1AAAAhwMAAAAA&#10;" fillcolor="#ffc000" strokecolor="black [3213]">
              <v:fill color2="#997300" focusposition=".5,.5" focussize="" focus="100%" type="gradientRadial"/>
            </v:oval>
            <v:oval id="Oval 108" o:spid="_x0000_s2156" style="position:absolute;left:6797;top:7858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BS1sUA&#10;AADbAAAADwAAAGRycy9kb3ducmV2LnhtbESPT2vCQBTE7wW/w/IEL8Vs6qEJ0VVEFHvJwbQevD2z&#10;L38w+zZkt5p++65Q6HGYmd8wq81oOnGnwbWWFbxFMQji0uqWawVfn4d5CsJ5ZI2dZVLwQw4268nL&#10;CjNtH3yie+FrESDsMlTQeN9nUrqyIYMusj1x8Co7GPRBDrXUAz4C3HRyEcfv0mDLYaHBnnYNlbfi&#10;2yi45NWrrXR63lFh9TU/7JNjGys1m47bJQhPo/8P/7U/tIJFAs8v4QfI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kFLWxQAAANsAAAAPAAAAAAAAAAAAAAAAAJgCAABkcnMv&#10;ZG93bnJldi54bWxQSwUGAAAAAAQABAD1AAAAigMAAAAA&#10;" fillcolor="#ffc000" strokecolor="black [3213]">
              <v:fill color2="#997300" focusposition=".5,.5" focussize="" focus="100%" type="gradientRadial"/>
            </v:oval>
          </v:group>
        </v:group>
      </w:pict>
    </w:r>
    <w:r w:rsidR="00A84E9F">
      <w:rPr>
        <w:b/>
        <w:smallCaps/>
        <w:sz w:val="18"/>
        <w:szCs w:val="18"/>
      </w:rPr>
      <w:t>Common Core Algebra II</w:t>
    </w:r>
    <w:r w:rsidR="00A84E9F" w:rsidRPr="003E350D">
      <w:rPr>
        <w:b/>
        <w:smallCaps/>
        <w:sz w:val="18"/>
        <w:szCs w:val="18"/>
      </w:rPr>
      <w:t>, U</w:t>
    </w:r>
    <w:r w:rsidR="00A84E9F">
      <w:rPr>
        <w:b/>
        <w:smallCaps/>
        <w:sz w:val="18"/>
        <w:szCs w:val="18"/>
      </w:rPr>
      <w:t>nit Reviews – Unit #11</w:t>
    </w:r>
  </w:p>
  <w:p w:rsidR="00A84E9F" w:rsidRPr="0073334E" w:rsidRDefault="00A84E9F" w:rsidP="0073334E">
    <w:pPr>
      <w:pStyle w:val="Footer"/>
      <w:jc w:val="center"/>
      <w:rPr>
        <w:b/>
        <w:smallCaps/>
        <w:sz w:val="18"/>
        <w:szCs w:val="18"/>
      </w:rPr>
    </w:pPr>
    <w:proofErr w:type="spellStart"/>
    <w:r w:rsidRPr="003E350D">
      <w:rPr>
        <w:b/>
        <w:sz w:val="18"/>
        <w:szCs w:val="18"/>
      </w:rPr>
      <w:t>e</w:t>
    </w:r>
    <w:r w:rsidRPr="003E350D">
      <w:rPr>
        <w:b/>
        <w:smallCaps/>
        <w:sz w:val="18"/>
        <w:szCs w:val="18"/>
      </w:rPr>
      <w:t>MathInstruc</w:t>
    </w:r>
    <w:r>
      <w:rPr>
        <w:b/>
        <w:smallCaps/>
        <w:sz w:val="18"/>
        <w:szCs w:val="18"/>
      </w:rPr>
      <w:t>tion</w:t>
    </w:r>
    <w:proofErr w:type="spellEnd"/>
    <w:r>
      <w:rPr>
        <w:b/>
        <w:smallCaps/>
        <w:sz w:val="18"/>
        <w:szCs w:val="18"/>
      </w:rPr>
      <w:t>, Red Hook, NY 12571, © 2015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4E9F" w:rsidRPr="003E350D" w:rsidRDefault="003C7EB7" w:rsidP="0073334E">
    <w:pPr>
      <w:pStyle w:val="Footer"/>
      <w:jc w:val="center"/>
      <w:rPr>
        <w:b/>
        <w:smallCaps/>
        <w:sz w:val="18"/>
        <w:szCs w:val="18"/>
      </w:rPr>
    </w:pPr>
    <w:r>
      <w:rPr>
        <w:b/>
        <w:smallCaps/>
        <w:noProof/>
        <w:sz w:val="18"/>
        <w:szCs w:val="18"/>
      </w:rPr>
      <w:pict>
        <v:group id="Group 55" o:spid="_x0000_s2049" style="position:absolute;left:0;text-align:left;margin-left:471.4pt;margin-top:.7pt;width:20.3pt;height:20.1pt;z-index:251660288" coordorigin="6437,7263" coordsize="909,9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">
          <v:group id="Group 56" o:spid="_x0000_s2050" style="position:absolute;left:6465;top:7286;width:858;height:857" coordorigin="8195,2326" coordsize="2608,2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<v:rect id="Rectangle 57" o:spid="_x0000_s2051" style="position:absolute;left:8965;top:2326;width:1076;height:10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1PGsMA&#10;AADbAAAADwAAAGRycy9kb3ducmV2LnhtbERPu2rDMBTdC/0HcQNdSiy3pSU4UUwpbciUh5sh48W6&#10;sR1bV0ZSY+fvoyHQ8XDei3w0nbiQ841lBS9JCoK4tLrhSsHh92c6A+EDssbOMim4kod8+fiwwEzb&#10;gfd0KUIlYgj7DBXUIfSZlL6syaBPbE8cuZN1BkOErpLa4RDDTSdf0/RDGmw4NtTY01dNZVv8GQVF&#10;WL8/n/tduyq2p833djW447lS6mkyfs5BBBrDv/juXmsFb3F9/BJ/gF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1PGsMAAADbAAAADwAAAAAAAAAAAAAAAACYAgAAZHJzL2Rv&#10;d25yZXYueG1sUEsFBgAAAAAEAAQA9QAAAIgDAAAAAA==&#10;" filled="f" fillcolor="red" strokecolor="black [3213]"/>
            <v:rect id="Rectangle 58" o:spid="_x0000_s2052" style="position:absolute;left:8964;top:3858;width:1076;height:10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HqgcUA&#10;AADbAAAADwAAAGRycy9kb3ducmV2LnhtbESPT2sCMRTE74LfITyhl1KztihlNSsiVjzVdu2hx8fm&#10;7R/dvCxJ6m6/fSMUPA4z8xtmtR5MK67kfGNZwWyagCAurG64UvB1ent6BeEDssbWMin4JQ/rbDxa&#10;Yaptz590zUMlIoR9igrqELpUSl/UZNBPbUccvdI6gyFKV0ntsI9w08rnJFlIgw3HhRo72tZUXPIf&#10;oyAPh/njufu47PNj+b477nv3fa6UepgMmyWIQEO4h//bB63gZQa3L/EH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ceqBxQAAANsAAAAPAAAAAAAAAAAAAAAAAJgCAABkcnMv&#10;ZG93bnJldi54bWxQSwUGAAAAAAQABAD1AAAAigMAAAAA&#10;" filled="f" fillcolor="red" strokecolor="black [3213]"/>
            <v:rect id="Rectangle 59" o:spid="_x0000_s2053" style="position:absolute;left:8421;top:3632;width:1076;height:1076;rotation:-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27GMUA&#10;AADbAAAADwAAAGRycy9kb3ducmV2LnhtbESPQWvCQBSE74L/YXlCb7qphWBjNiK2QnvoQVPvr9ln&#10;Epp9G7NrTPPruwWhx2FmvmHSzWAa0VPnassKHhcRCOLC6ppLBZ/5fr4C4TyyxsYyKfghB5tsOkkx&#10;0fbGB+qPvhQBwi5BBZX3bSKlKyoy6Ba2JQ7e2XYGfZBdKXWHtwA3jVxGUSwN1hwWKmxpV1Hxfbwa&#10;BfH4tXodT6dteXn5eI+fbd73NCr1MBu2axCeBv8fvrfftIKnJfx9CT9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nbsYxQAAANsAAAAPAAAAAAAAAAAAAAAAAJgCAABkcnMv&#10;ZG93bnJldi54bWxQSwUGAAAAAAQABAD1AAAAigMAAAAA&#10;" filled="f" fillcolor="red" strokecolor="black [3213]"/>
            <v:rect id="Rectangle 60" o:spid="_x0000_s2054" style="position:absolute;left:8420;top:2549;width:1076;height:1076;rotation:-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Eeg8UA&#10;AADbAAAADwAAAGRycy9kb3ducmV2LnhtbESPT2vCQBTE70K/w/IKvemmFYLGbET6B/TQg6beX7PP&#10;JDT7Ns1uY8yndwuCx2FmfsOk68E0oqfO1ZYVPM8iEMSF1TWXCr7yj+kChPPIGhvLpOBCDtbZwyTF&#10;RNsz76k/+FIECLsEFVTet4mUrqjIoJvZljh4J9sZ9EF2pdQdngPcNPIlimJpsOawUGFLrxUVP4c/&#10;oyAevxfv4/G4KX/fPnfx0uZ9T6NST4/DZgXC0+Dv4Vt7qxXM5/D/JfwAmV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0R6DxQAAANsAAAAPAAAAAAAAAAAAAAAAAJgCAABkcnMv&#10;ZG93bnJldi54bWxQSwUGAAAAAAQABAD1AAAAigMAAAAA&#10;" filled="f" fillcolor="red" strokecolor="black [3213]"/>
            <v:rect id="Rectangle 61" o:spid="_x0000_s2055" style="position:absolute;left:9499;top:2542;width:1074;height:1081;rotation:-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iG98UA&#10;AADbAAAADwAAAGRycy9kb3ducmV2LnhtbESPT2vCQBTE74LfYXmCN91YJdjoKuIfsIce1Hp/Zl+T&#10;0OzbNLvGNJ++Wyh4HGbmN8xy3ZpSNFS7wrKCyTgCQZxaXXCm4ONyGM1BOI+ssbRMCn7IwXrV7y0x&#10;0fbBJ2rOPhMBwi5BBbn3VSKlS3My6Ma2Ig7ep60N+iDrTOoaHwFuSvkSRbE0WHBYyLGibU7p1/lu&#10;FMTdbb7vrtdN9r17f4tf7aVpqFNqOGg3CxCeWv8M/7ePWsF0Bn9fwg+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OIb3xQAAANsAAAAPAAAAAAAAAAAAAAAAAJgCAABkcnMv&#10;ZG93bnJldi54bWxQSwUGAAAAAAQABAD1AAAAigMAAAAA&#10;" filled="f" fillcolor="red" strokecolor="black [3213]"/>
            <v:rect id="Rectangle 62" o:spid="_x0000_s2056" style="position:absolute;left:9503;top:3632;width:1076;height:1076;rotation:-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QjbMUA&#10;AADbAAAADwAAAGRycy9kb3ducmV2LnhtbESPT2vCQBTE74LfYXmCN91YMdjoKuIfsIce1Hp/Zl+T&#10;0OzbNLvGNJ++Wyh4HGbmN8xy3ZpSNFS7wrKCyTgCQZxaXXCm4ONyGM1BOI+ssbRMCn7IwXrV7y0x&#10;0fbBJ2rOPhMBwi5BBbn3VSKlS3My6Ma2Ig7ep60N+iDrTOoaHwFuSvkSRbE0WHBYyLGibU7p1/lu&#10;FMTdbb7vrtdN9r17f4tf7aVpqFNqOGg3CxCeWv8M/7ePWsF0Bn9fwg+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dCNsxQAAANsAAAAPAAAAAAAAAAAAAAAAAJgCAABkcnMv&#10;ZG93bnJldi54bWxQSwUGAAAAAAQABAD1AAAAigMAAAAA&#10;" filled="f" fillcolor="red" strokecolor="black [3213]"/>
            <v:rect id="Rectangle 63" o:spid="_x0000_s2057" style="position:absolute;left:8195;top:3089;width:1076;height:10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hy9cUA&#10;AADbAAAADwAAAGRycy9kb3ducmV2LnhtbESPT2sCMRTE74LfITyhl1KztSiy3SgiVTzVdu2hx8fm&#10;7R/dvCxJ6m6/fSMUPA4z8xsmWw+mFVdyvrGs4HmagCAurG64UvB12j0tQfiArLG1TAp+ycN6NR5l&#10;mGrb8ydd81CJCGGfooI6hC6V0hc1GfRT2xFHr7TOYIjSVVI77CPctHKWJAtpsOG4UGNH25qKS/5j&#10;FOThMH88dx+XfX4s39+O+959nyulHibD5hVEoCHcw//tg1bwsoDbl/gD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mHL1xQAAANsAAAAPAAAAAAAAAAAAAAAAAJgCAABkcnMv&#10;ZG93bnJldi54bWxQSwUGAAAAAAQABAD1AAAAigMAAAAA&#10;" filled="f" fillcolor="red" strokecolor="black [3213]"/>
            <v:rect id="Rectangle 64" o:spid="_x0000_s2058" style="position:absolute;left:9727;top:3089;width:1076;height:10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TXbsUA&#10;AADbAAAADwAAAGRycy9kb3ducmV2LnhtbESPQWvCQBSE74X+h+UJXopuWmmV6CqlVPGkNnrw+Mg+&#10;k2j2bdhdTfrvu4LQ4zAz3zCzRWdqcSPnK8sKXocJCOLc6ooLBYf9cjAB4QOyxtoyKfglD4v589MM&#10;U21b/qFbFgoRIexTVFCG0KRS+rwkg35oG+LonawzGKJ0hdQO2wg3tXxLkg9psOK4UGJDXyXll+xq&#10;FGRh/f5ybnaXVbY9bb63q9Ydz4VS/V73OQURqAv/4Ud7rRWMxnD/En+An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1NduxQAAANsAAAAPAAAAAAAAAAAAAAAAAJgCAABkcnMv&#10;ZG93bnJldi54bWxQSwUGAAAAAAQABAD1AAAAigMAAAAA&#10;" filled="f" fillcolor="red" strokecolor="black [3213]"/>
          </v:group>
          <v:group id="Group 65" o:spid="_x0000_s2059" style="position:absolute;left:6437;top:7263;width:909;height:903" coordorigin="6437,7263" coordsize="909,9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<v:oval id="Oval 66" o:spid="_x0000_s2060" style="position:absolute;left:6941;top:7858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r14sQA&#10;AADbAAAADwAAAGRycy9kb3ducmV2LnhtbESPT4vCMBTE74LfITzBy6KpLqxajSKirBcPVj14ezav&#10;f7B5KU1Wu9/eLCx4HGbmN8xi1ZpKPKhxpWUFo2EEgji1uuRcwfm0G0xBOI+ssbJMCn7JwWrZ7Sww&#10;1vbJR3okPhcBwi5GBYX3dSylSwsy6Ia2Jg5eZhuDPsgml7rBZ4CbSo6j6EsaLDksFFjTpqD0nvwY&#10;BddD9mEzPb1sKLH6dthtJ99lpFS/167nIDy1/h3+b++1gs8Z/H0JP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a9eL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67" o:spid="_x0000_s2061" style="position:absolute;left:6693;top:7269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YvAsIA&#10;AADbAAAADwAAAGRycy9kb3ducmV2LnhtbERPy2rCQBTdF/yH4QpuSp1USpXUMUio6CaLRl10d5u5&#10;eWDmTsiMJv59ZyG4PJz3OhlNK27Uu8aygvd5BIK4sLrhSsHpuHtbgXAeWWNrmRTcyUGymbysMdZ2&#10;4B+65b4SIYRdjApq77tYSlfUZNDNbUccuNL2Bn2AfSV1j0MIN61cRNGnNNhwaKixo7Sm4pJfjYLf&#10;rHy1pV6dU8qt/st238t9Eyk1m47bLxCeRv8UP9wHreAjrA9fwg+Qm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pi8CwgAAANsAAAAPAAAAAAAAAAAAAAAAAJgCAABkcnMvZG93&#10;bnJldi54bWxQSwUGAAAAAAQABAD1AAAAhwMAAAAA&#10;" fillcolor="#ffc000" strokecolor="black [3213]">
              <v:fill color2="#997300" focusposition=".5,.5" focussize="" focus="100%" type="gradientRadial"/>
            </v:oval>
            <v:oval id="Oval 68" o:spid="_x0000_s2062" style="position:absolute;left:7045;top:7263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qKmcMA&#10;AADbAAAADwAAAGRycy9kb3ducmV2LnhtbESPT4vCMBTE7wt+h/AEL4umiqxSjSKi6MXDdvXg7dm8&#10;/sHmpTRR67c3grDHYWZ+w8yXranEnRpXWlYwHEQgiFOrS84VHP+2/SkI55E1VpZJwZMcLBedrznG&#10;2j74l+6Jz0WAsItRQeF9HUvp0oIMuoGtiYOX2cagD7LJpW7wEeCmkqMo+pEGSw4LBda0Lii9Jjej&#10;4HzIvm2mp6c1JVZfDtvNZFdGSvW67WoGwlPr/8Of9l4rGA/h/SX8ALl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+qKmcMAAADbAAAADwAAAAAAAAAAAAAAAACYAgAAZHJzL2Rv&#10;d25yZXYueG1sUEsFBgAAAAAEAAQA9QAAAIgDAAAAAA==&#10;" fillcolor="#ffc000" strokecolor="black [3213]">
              <v:fill color2="#997300" focusposition=".5,.5" focussize="" focus="100%" type="gradientRadial"/>
            </v:oval>
            <v:oval id="Oval 69" o:spid="_x0000_s2063" style="position:absolute;left:6693;top:7606;width:52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gU7sQA&#10;AADbAAAADwAAAGRycy9kb3ducmV2LnhtbESPT4vCMBTE78J+h/AWvIimirilGkVkxb14sK4Hb8/m&#10;9Q82L6XJavfbG0HwOMzMb5jFqjO1uFHrKssKxqMIBHFmdcWFgt/jdhiDcB5ZY22ZFPyTg9Xyo7fA&#10;RNs7H+iW+kIECLsEFZTeN4mULivJoBvZhjh4uW0N+iDbQuoW7wFuajmJopk0WHFYKLGhTUnZNf0z&#10;Cs77fGBzHZ82lFp92W+/v3ZVpFT/s1vPQXjq/Dv8av9oBdMJPL+EH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4FO7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70" o:spid="_x0000_s2064" style="position:absolute;left:7045;top:7606;width:52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SxdcQA&#10;AADbAAAADwAAAGRycy9kb3ducmV2LnhtbESPT4vCMBTE74LfITzBy6Kp7qJSjSKirBcPVj14ezav&#10;f7B5KU1Wu9/eLCx4HGbmN8xi1ZpKPKhxpWUFo2EEgji1uuRcwfm0G8xAOI+ssbJMCn7JwWrZ7Sww&#10;1vbJR3okPhcBwi5GBYX3dSylSwsy6Ia2Jg5eZhuDPsgml7rBZ4CbSo6jaCINlhwWCqxpU1B6T36M&#10;gush+7CZnl02lFh9O+y20+8yUqrfa9dzEJ5a/w7/t/dawdcn/H0JP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0sXX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71" o:spid="_x0000_s2065" style="position:absolute;left:6443;top:7507;width:51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0pAcMA&#10;AADbAAAADwAAAGRycy9kb3ducmV2LnhtbESPT4vCMBTE7wt+h/AEL4umiqxSjSKiuBcPW/Xg7dm8&#10;/sHmpTRR67ffCILHYWZ+w8yXranEnRpXWlYwHEQgiFOrS84VHA/b/hSE88gaK8uk4EkOlovO1xxj&#10;bR/8R/fE5yJA2MWooPC+jqV0aUEG3cDWxMHLbGPQB9nkUjf4CHBTyVEU/UiDJYeFAmtaF5Rek5tR&#10;cN5n3zbT09OaEqsv++1msisjpXrddjUD4an1n/C7/asVjMfw+hJ+gFz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50pAcMAAADbAAAADwAAAAAAAAAAAAAAAACYAgAAZHJzL2Rv&#10;d25yZXYueG1sUEsFBgAAAAAEAAQA9QAAAIgDAAAAAA==&#10;" fillcolor="#ffc000" strokecolor="black [3213]">
              <v:fill color2="#997300" focusposition=".5,.5" focussize="" focus="100%" type="gradientRadial"/>
            </v:oval>
            <v:oval id="Oval 72" o:spid="_x0000_s2066" style="position:absolute;left:6799;top:7495;width:52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GMmsQA&#10;AADbAAAADwAAAGRycy9kb3ducmV2LnhtbESPT4vCMBTE74LfITzBy6KpsqtSjSKirBcPVj14ezav&#10;f7B5KU1Wu9/eLCx4HGbmN8xi1ZpKPKhxpWUFo2EEgji1uuRcwfm0G8xAOI+ssbJMCn7JwWrZ7Sww&#10;1vbJR3okPhcBwi5GBYX3dSylSwsy6Ia2Jg5eZhuDPsgml7rBZ4CbSo6jaCINlhwWCqxpU1B6T36M&#10;gush+7CZnl02lFh9O+y20+8yUqrfa9dzEJ5a/w7/t/dawecX/H0JP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RjJr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73" o:spid="_x0000_s2067" style="position:absolute;left:6947;top:7507;width:51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MS7cUA&#10;AADbAAAADwAAAGRycy9kb3ducmV2LnhtbESPT2vCQBTE74V+h+UVvJS6UcSG1FUkNNSLB9P24O2Z&#10;fflDs29Ddpuk394VhB6HmfkNs9lNphUD9a6xrGAxj0AQF1Y3XCn4+sxeYhDOI2tsLZOCP3Kw2z4+&#10;bDDRduQTDbmvRICwS1BB7X2XSOmKmgy6ue2Ig1fa3qAPsq+k7nEMcNPKZRStpcGGw0KNHaU1FT/5&#10;r1FwPpbPttTxd0q51Zdj9v760URKzZ6m/RsIT5P/D9/bB61gtYbbl/AD5P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AxLtxQAAANsAAAAPAAAAAAAAAAAAAAAAAJgCAABkcnMv&#10;ZG93bnJldi54bWxQSwUGAAAAAAQABAD1AAAAigMAAAAA&#10;" fillcolor="#ffc000" strokecolor="black [3213]">
              <v:fill color2="#997300" focusposition=".5,.5" focussize="" focus="100%" type="gradientRadial"/>
            </v:oval>
            <v:oval id="Oval 74" o:spid="_x0000_s2068" style="position:absolute;left:6699;top:8109;width:52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+3dsMA&#10;AADbAAAADwAAAGRycy9kb3ducmV2LnhtbESPT4vCMBTE7wt+h/AEL4umiqxSjSKi6MXDdvXg7dm8&#10;/sHmpTRR67c3grDHYWZ+w8yXranEnRpXWlYwHEQgiFOrS84VHP+2/SkI55E1VpZJwZMcLBedrznG&#10;2j74l+6Jz0WAsItRQeF9HUvp0oIMuoGtiYOX2cagD7LJpW7wEeCmkqMo+pEGSw4LBda0Lii9Jjej&#10;4HzIvm2mp6c1JVZfDtvNZFdGSvW67WoGwlPr/8Of9l4rGE/g/SX8ALl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0+3dsMAAADbAAAADwAAAAAAAAAAAAAAAACYAgAAZHJzL2Rv&#10;d25yZXYueG1sUEsFBgAAAAAEAAQA9QAAAIgDAAAAAA==&#10;" fillcolor="#ffc000" strokecolor="black [3213]">
              <v:fill color2="#997300" focusposition=".5,.5" focussize="" focus="100%" type="gradientRadial"/>
            </v:oval>
            <v:oval id="Oval 75" o:spid="_x0000_s2069" style="position:absolute;left:6437;top:7857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AjBMIA&#10;AADbAAAADwAAAGRycy9kb3ducmV2LnhtbERPy2rCQBTdF/yH4QpuSp1USpXUMUio6CaLRl10d5u5&#10;eWDmTsiMJv59ZyG4PJz3OhlNK27Uu8aygvd5BIK4sLrhSsHpuHtbgXAeWWNrmRTcyUGymbysMdZ2&#10;4B+65b4SIYRdjApq77tYSlfUZNDNbUccuNL2Bn2AfSV1j0MIN61cRNGnNNhwaKixo7Sm4pJfjYLf&#10;rHy1pV6dU8qt/st238t9Eyk1m47bLxCeRv8UP9wHreAjjA1fwg+Qm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0CMEwgAAANsAAAAPAAAAAAAAAAAAAAAAAJgCAABkcnMvZG93&#10;bnJldi54bWxQSwUGAAAAAAQABAD1AAAAhwMAAAAA&#10;" fillcolor="#ffc000" strokecolor="black [3213]">
              <v:fill color2="#997300" focusposition=".5,.5" focussize="" focus="100%" type="gradientRadial"/>
            </v:oval>
            <v:oval id="Oval 76" o:spid="_x0000_s2070" style="position:absolute;left:7293;top:7507;width:52;height: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yGn8QA&#10;AADbAAAADwAAAGRycy9kb3ducmV2LnhtbESPT4vCMBTE74LfITzBy6KpsqxajSKirBcPVj14ezav&#10;f7B5KU1Wu9/eLCx4HGbmN8xi1ZpKPKhxpWUFo2EEgji1uuRcwfm0G0xBOI+ssbJMCn7JwWrZ7Sww&#10;1vbJR3okPhcBwi5GBYX3dSylSwsy6Ia2Jg5eZhuDPsgml7rBZ4CbSo6j6EsaLDksFFjTpqD0nvwY&#10;BddD9mEzPb1sKLH6dthtJ99lpFS/167nIDy1/h3+b++1gs8Z/H0JP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2chp/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77" o:spid="_x0000_s2071" style="position:absolute;left:7294;top:7852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+538IA&#10;AADbAAAADwAAAGRycy9kb3ducmV2LnhtbERPy2rCQBTdF/yH4QpuSp1UaJXUMUio6CaLRl10d5u5&#10;eWDmTsiMJv59ZyG4PJz3OhlNK27Uu8aygvd5BIK4sLrhSsHpuHtbgXAeWWNrmRTcyUGymbysMdZ2&#10;4B+65b4SIYRdjApq77tYSlfUZNDNbUccuNL2Bn2AfSV1j0MIN61cRNGnNNhwaKixo7Sm4pJfjYLf&#10;rHy1pV6dU8qt/st238t9Eyk1m47bLxCeRv8UP9wHreAjrA9fwg+Qm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7nfwgAAANsAAAAPAAAAAAAAAAAAAAAAAJgCAABkcnMvZG93&#10;bnJldi54bWxQSwUGAAAAAAQABAD1AAAAhwMAAAAA&#10;" fillcolor="#ffc000" strokecolor="black [3213]">
              <v:fill color2="#997300" focusposition=".5,.5" focussize="" focus="100%" type="gradientRadial"/>
            </v:oval>
            <v:oval id="Oval 78" o:spid="_x0000_s2072" style="position:absolute;left:7045;top:8114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McRMMA&#10;AADbAAAADwAAAGRycy9kb3ducmV2LnhtbESPT4vCMBTE7wt+h/AEL4umCq5SjSKi6MXDdvXg7dm8&#10;/sHmpTRR67c3grDHYWZ+w8yXranEnRpXWlYwHEQgiFOrS84VHP+2/SkI55E1VpZJwZMcLBedrznG&#10;2j74l+6Jz0WAsItRQeF9HUvp0oIMuoGtiYOX2cagD7LJpW7wEeCmkqMo+pEGSw4LBda0Lii9Jjej&#10;4HzIvm2mp6c1JVZfDtvNZFdGSvW67WoGwlPr/8Of9l4rGA/h/SX8ALl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jMcRMMAAADbAAAADwAAAAAAAAAAAAAAAACYAgAAZHJzL2Rv&#10;d25yZXYueG1sUEsFBgAAAAAEAAQA9QAAAIgDAAAAAA==&#10;" fillcolor="#ffc000" strokecolor="black [3213]">
              <v:fill color2="#997300" focusposition=".5,.5" focussize="" focus="100%" type="gradientRadial"/>
            </v:oval>
            <v:oval id="Oval 79" o:spid="_x0000_s2073" style="position:absolute;left:7045;top:7762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GCM8QA&#10;AADbAAAADwAAAGRycy9kb3ducmV2LnhtbESPT4vCMBTE78J+h/AWvIimCrqlGkVkxb14sK4Hb8/m&#10;9Q82L6XJavfbG0HwOMzMb5jFqjO1uFHrKssKxqMIBHFmdcWFgt/jdhiDcB5ZY22ZFPyTg9Xyo7fA&#10;RNs7H+iW+kIECLsEFZTeN4mULivJoBvZhjh4uW0N+iDbQuoW7wFuajmJopk0WHFYKLGhTUnZNf0z&#10;Cs77fGBzHZ82lFp92W+/v3ZVpFT/s1vPQXjq/Dv8av9oBdMJPL+EH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hgjP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80" o:spid="_x0000_s2074" style="position:absolute;left:6693;top:7750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0nqMQA&#10;AADbAAAADwAAAGRycy9kb3ducmV2LnhtbESPT4vCMBTE74LfITzBy6KpLqtSjSKirBcPVj14ezav&#10;f7B5KU1Wu9/eLCx4HGbmN8xi1ZpKPKhxpWUFo2EEgji1uuRcwfm0G8xAOI+ssbJMCn7JwWrZ7Sww&#10;1vbJR3okPhcBwi5GBYX3dSylSwsy6Ia2Jg5eZhuDPsgml7rBZ4CbSo6jaCINlhwWCqxpU1B6T36M&#10;gush+7CZnl02lFh9O+y20+8yUqrfa9dzEJ5a/w7/t/dawdcn/H0JP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tJ6j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81" o:spid="_x0000_s2075" style="position:absolute;left:6797;top:7858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S/3MQA&#10;AADbAAAADwAAAGRycy9kb3ducmV2LnhtbESPT4vCMBTE74LfITzBy6KpsqtSjSKirBcPVj14ezav&#10;f7B5KU1Wu9/eLCx4HGbmN8xi1ZpKPKhxpWUFo2EEgji1uuRcwfm0G8xAOI+ssbJMCn7JwWrZ7Sww&#10;1vbJR3okPhcBwi5GBYX3dSylSwsy6Ia2Jg5eZhuDPsgml7rBZ4CbSo6jaCINlhwWCqxpU1B6T36M&#10;gush+7CZnl02lFh9O+y20+8yUqrfa9dzEJ5a/w7/t/dawdcn/H0JP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Ev9z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</v:group>
        </v:group>
      </w:pict>
    </w:r>
    <w:r>
      <w:rPr>
        <w:b/>
        <w:smallCaps/>
        <w:noProof/>
        <w:sz w:val="18"/>
        <w:szCs w:val="18"/>
      </w:rPr>
      <w:pict>
        <v:group id="Group 82" o:spid="_x0000_s2076" style="position:absolute;left:0;text-align:left;margin-left:48.35pt;margin-top:1.2pt;width:20.3pt;height:20.1pt;z-index:251661312" coordorigin="6437,7263" coordsize="909,9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">
          <v:group id="Group 83" o:spid="_x0000_s2077" style="position:absolute;left:6465;top:7286;width:858;height:857" coordorigin="8195,2326" coordsize="2608,2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<v:rect id="Rectangle 84" o:spid="_x0000_s2078" style="position:absolute;left:8965;top:2326;width:1076;height:10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SFpsQA&#10;AADaAAAADwAAAGRycy9kb3ducmV2LnhtbESPQWvCQBSE70L/w/IKXqRuVCwldZVSVDypTXvo8ZF9&#10;JtHs27C7mvjvXUHwOMzMN8xs0ZlaXMj5yrKC0TABQZxbXXGh4O939fYBwgdkjbVlUnAlD4v5S2+G&#10;qbYt/9AlC4WIEPYpKihDaFIpfV6SQT+0DXH0DtYZDFG6QmqHbYSbWo6T5F0arDgulNjQd0n5KTsb&#10;BVnYTAfHZn9aZ7vDdrlbt+7/WCjVf+2+PkEE6sIz/GhvtIIJ3K/EGyD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khabEAAAA2gAAAA8AAAAAAAAAAAAAAAAAmAIAAGRycy9k&#10;b3ducmV2LnhtbFBLBQYAAAAABAAEAPUAAACJAwAAAAA=&#10;" filled="f" fillcolor="red" strokecolor="black [3213]"/>
            <v:rect id="Rectangle 85" o:spid="_x0000_s2079" style="position:absolute;left:8964;top:3858;width:1076;height:10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0d0sQA&#10;AADaAAAADwAAAGRycy9kb3ducmV2LnhtbESPQWvCQBSE70L/w/IKXqRuFC0ldZVSVDypTXvo8ZF9&#10;JtHs27C7mvjvXUHwOMzMN8xs0ZlaXMj5yrKC0TABQZxbXXGh4O939fYBwgdkjbVlUnAlD4v5S2+G&#10;qbYt/9AlC4WIEPYpKihDaFIpfV6SQT+0DXH0DtYZDFG6QmqHbYSbWo6T5F0arDgulNjQd0n5KTsb&#10;BVnYTAfHZn9aZ7vDdrlbt+7/WCjVf+2+PkEE6sIz/GhvtIIJ3K/EGyD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NHdLEAAAA2gAAAA8AAAAAAAAAAAAAAAAAmAIAAGRycy9k&#10;b3ducmV2LnhtbFBLBQYAAAAABAAEAPUAAACJAwAAAAA=&#10;" filled="f" fillcolor="red" strokecolor="black [3213]"/>
            <v:rect id="Rectangle 86" o:spid="_x0000_s2080" style="position:absolute;left:8421;top:3632;width:1076;height:1076;rotation:-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7niMMA&#10;AADaAAAADwAAAGRycy9kb3ducmV2LnhtbESPT2vCQBTE7wW/w/IEb3WjYNDoKmIV2oOH+uf+zD6T&#10;YPZtml1jmk/fFQoeh5n5DbNYtaYUDdWusKxgNIxAEKdWF5wpOB1371MQziNrLC2Tgl9ysFr23haY&#10;aPvgb2oOPhMBwi5BBbn3VSKlS3My6Ia2Ig7e1dYGfZB1JnWNjwA3pRxHUSwNFhwWcqxok1N6O9yN&#10;gri7TLfd+bzOfj72X/HMHpuGOqUG/XY9B+Gp9a/wf/tTK5jA80q4AX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E7niMMAAADaAAAADwAAAAAAAAAAAAAAAACYAgAAZHJzL2Rv&#10;d25yZXYueG1sUEsFBgAAAAAEAAQA9QAAAIgDAAAAAA==&#10;" filled="f" fillcolor="red" strokecolor="black [3213]"/>
            <v:rect id="Rectangle 87" o:spid="_x0000_s2081" style="position:absolute;left:8420;top:2549;width:1076;height:1076;rotation:-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x5/8IA&#10;AADaAAAADwAAAGRycy9kb3ducmV2LnhtbESPT4vCMBTE74LfITxhb5rqoWg1ivgHdg97UNf7s3m2&#10;xealNrF2++k3grDHYeY3wyxWrSlFQ7UrLCsYjyIQxKnVBWcKfk774RSE88gaS8uk4JccrJb93gIT&#10;bZ98oOboMxFK2CWoIPe+SqR0aU4G3chWxMG72tqgD7LOpK7xGcpNKSdRFEuDBYeFHCva5JTejg+j&#10;IO4u0113Pq+z+/b7K57ZU9NQp9THoF3PQXhq/X/4TX/qwMHrSrgBcv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nHn/wgAAANoAAAAPAAAAAAAAAAAAAAAAAJgCAABkcnMvZG93&#10;bnJldi54bWxQSwUGAAAAAAQABAD1AAAAhwMAAAAA&#10;" filled="f" fillcolor="red" strokecolor="black [3213]"/>
            <v:rect id="Rectangle 88" o:spid="_x0000_s2082" style="position:absolute;left:9499;top:2542;width:1074;height:1081;rotation:-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DcZMMA&#10;AADaAAAADwAAAGRycy9kb3ducmV2LnhtbESPzW7CMBCE75V4B2uReisOHAIEDEIUpPbAofzcl3hJ&#10;IuJ1GpuQ5ukxUiWOo5n5RjNftqYUDdWusKxgOIhAEKdWF5wpOB62HxMQziNrLC2Tgj9ysFz03uaY&#10;aHvnH2r2PhMBwi5BBbn3VSKlS3My6Aa2Ig7exdYGfZB1JnWN9wA3pRxFUSwNFhwWcqxonVN63d+M&#10;grg7Tzbd6bTKfj933/HUHpqGOqXe++1qBsJT61/h//aXVjCG55VwA+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9DcZMMAAADaAAAADwAAAAAAAAAAAAAAAACYAgAAZHJzL2Rv&#10;d25yZXYueG1sUEsFBgAAAAAEAAQA9QAAAIgDAAAAAA==&#10;" filled="f" fillcolor="red" strokecolor="black [3213]"/>
            <v:rect id="Rectangle 89" o:spid="_x0000_s2083" style="position:absolute;left:9503;top:3632;width:1076;height:1076;rotation:-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9IFr8A&#10;AADaAAAADwAAAGRycy9kb3ducmV2LnhtbERPuY7CMBDtkfgHa5C2AweKCAIGIQ5pKbZYjn6IhyQi&#10;HofYhJCvXxcrUT69e7FqTSkaql1hWcF4FIEgTq0uOFNwPu2HUxDOI2ssLZOCNzlYLfu9BSbavviX&#10;mqPPRAhhl6CC3PsqkdKlORl0I1sRB+5ma4M+wDqTusZXCDelnERRLA0WHBpyrGiTU3o/Po2CuLtO&#10;d93lss4e259DPLOnpqFOqa9Bu56D8NT6j/jf/a0VhK3hSrgBcvk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OT0gWvwAAANoAAAAPAAAAAAAAAAAAAAAAAJgCAABkcnMvZG93bnJl&#10;di54bWxQSwUGAAAAAAQABAD1AAAAhAMAAAAA&#10;" filled="f" fillcolor="red" strokecolor="black [3213]"/>
            <v:rect id="Rectangle 90" o:spid="_x0000_s2084" style="position:absolute;left:8195;top:3089;width:1076;height:10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yyTMQA&#10;AADaAAAADwAAAGRycy9kb3ducmV2LnhtbESPQWvCQBSE70L/w/IKXqRuFJQ2dZVSVDypTXvo8ZF9&#10;JtHs27C7mvjvXUHwOMzMN8xs0ZlaXMj5yrKC0TABQZxbXXGh4O939fYOwgdkjbVlUnAlD4v5S2+G&#10;qbYt/9AlC4WIEPYpKihDaFIpfV6SQT+0DXH0DtYZDFG6QmqHbYSbWo6TZCoNVhwXSmzou6T8lJ2N&#10;gixsJoNjsz+ts91hu9ytW/d/LJTqv3ZfnyACdeEZfrQ3WsEH3K/EGyD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MskzEAAAA2gAAAA8AAAAAAAAAAAAAAAAAmAIAAGRycy9k&#10;b3ducmV2LnhtbFBLBQYAAAAABAAEAPUAAACJAwAAAAA=&#10;" filled="f" fillcolor="red" strokecolor="black [3213]"/>
            <v:rect id="Rectangle 91" o:spid="_x0000_s2085" style="position:absolute;left:9727;top:3089;width:1076;height:10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gTesUA&#10;AADbAAAADwAAAGRycy9kb3ducmV2LnhtbESPQWvCQBCF74X+h2WEXopuWqiU6CpSWvFUNfXgcciO&#10;STQ7G3a3Jv33nYPgbYb35r1v5svBtepKITaeDbxMMlDEpbcNVwYOP1/jd1AxIVtsPZOBP4qwXDw+&#10;zDG3vuc9XYtUKQnhmKOBOqUu1zqWNTmME98Ri3bywWGSNVTaBuwl3LX6Ncum2mHD0lBjRx81lZfi&#10;1xko0ubt+dztLutie/r+3K77cDxXxjyNhtUMVKIh3c23640VfKGXX2QAvfg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iBN6xQAAANsAAAAPAAAAAAAAAAAAAAAAAJgCAABkcnMv&#10;ZG93bnJldi54bWxQSwUGAAAAAAQABAD1AAAAigMAAAAA&#10;" filled="f" fillcolor="red" strokecolor="black [3213]"/>
          </v:group>
          <v:group id="Group 92" o:spid="_x0000_s2086" style="position:absolute;left:6437;top:7263;width:909;height:903" coordorigin="6437,7263" coordsize="909,9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<v:oval id="Oval 93" o:spid="_x0000_s2087" style="position:absolute;left:6941;top:7858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s788IA&#10;AADbAAAADwAAAGRycy9kb3ducmV2LnhtbERPS2vCQBC+F/oflil4Kc3GHGyIrlLEoBcPRj30NmYn&#10;D5qdDdlV03/fFYTe5uN7zmI1mk7caHCtZQXTKAZBXFrdcq3gdMw/UhDOI2vsLJOCX3KwWr6+LDDT&#10;9s4HuhW+FiGEXYYKGu/7TEpXNmTQRbYnDlxlB4M+wKGWesB7CDedTOJ4Jg22HBoa7GndUPlTXI2C&#10;7331biudntdUWH3Z55vPbRsrNXkbv+YgPI3+X/x073SYn8Djl3CAX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izvzwgAAANsAAAAPAAAAAAAAAAAAAAAAAJgCAABkcnMvZG93&#10;bnJldi54bWxQSwUGAAAAAAQABAD1AAAAhwMAAAAA&#10;" fillcolor="#ffc000" strokecolor="black [3213]">
              <v:fill color2="#997300" focusposition=".5,.5" focussize="" focus="100%" type="gradientRadial"/>
            </v:oval>
            <v:oval id="Oval 94" o:spid="_x0000_s2088" style="position:absolute;left:6693;top:7269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eeaMMA&#10;AADbAAAADwAAAGRycy9kb3ducmV2LnhtbERPS2vCQBC+C/6HZQQvYja20IY0q4go9uKhaXvwNs1O&#10;HpidDdltkv77bqHgbT6+52S7ybRioN41lhVsohgEcWF1w5WCj/fTOgHhPLLG1jIp+CEHu+18lmGq&#10;7chvNOS+EiGEXYoKau+7VEpX1GTQRbYjDlxpe4M+wL6SuscxhJtWPsTxkzTYcGiosaNDTcUt/zYK&#10;rpdyZUudfB4ot/rrcjo+n5tYqeVi2r+A8DT5u/jf/arD/Ef4+yUc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8eeaMMAAADbAAAADwAAAAAAAAAAAAAAAACYAgAAZHJzL2Rv&#10;d25yZXYueG1sUEsFBgAAAAAEAAQA9QAAAIgDAAAAAA==&#10;" fillcolor="#ffc000" strokecolor="black [3213]">
              <v:fill color2="#997300" focusposition=".5,.5" focussize="" focus="100%" type="gradientRadial"/>
            </v:oval>
            <v:oval id="Oval 95" o:spid="_x0000_s2089" style="position:absolute;left:7045;top:7263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4GHMMA&#10;AADbAAAADwAAAGRycy9kb3ducmV2LnhtbERPS2vCQBC+C/6HZQQvYjaW0oY0q4go9uKhaXvwNs1O&#10;HpidDdltkv77bqHgbT6+52S7ybRioN41lhVsohgEcWF1w5WCj/fTOgHhPLLG1jIp+CEHu+18lmGq&#10;7chvNOS+EiGEXYoKau+7VEpX1GTQRbYjDlxpe4M+wL6SuscxhJtWPsTxkzTYcGiosaNDTcUt/zYK&#10;rpdyZUudfB4ot/rrcjo+n5tYqeVi2r+A8DT5u/jf/arD/Ef4+yUc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C4GHMMAAADbAAAADwAAAAAAAAAAAAAAAACYAgAAZHJzL2Rv&#10;d25yZXYueG1sUEsFBgAAAAAEAAQA9QAAAIgDAAAAAA==&#10;" fillcolor="#ffc000" strokecolor="black [3213]">
              <v:fill color2="#997300" focusposition=".5,.5" focussize="" focus="100%" type="gradientRadial"/>
            </v:oval>
            <v:oval id="Oval 96" o:spid="_x0000_s2090" style="position:absolute;left:6693;top:7606;width:52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Kjh8MA&#10;AADbAAAADwAAAGRycy9kb3ducmV2LnhtbERPS2vCQBC+C/6HZQQvYjYW2oY0q4go9uKhaXvwNs1O&#10;HpidDdltkv77bqHgbT6+52S7ybRioN41lhVsohgEcWF1w5WCj/fTOgHhPLLG1jIp+CEHu+18lmGq&#10;7chvNOS+EiGEXYoKau+7VEpX1GTQRbYjDlxpe4M+wL6SuscxhJtWPsTxkzTYcGiosaNDTcUt/zYK&#10;rpdyZUudfB4ot/rrcjo+n5tYqeVi2r+A8DT5u/jf/arD/Ef4+yUc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2Kjh8MAAADbAAAADwAAAAAAAAAAAAAAAACYAgAAZHJzL2Rv&#10;d25yZXYueG1sUEsFBgAAAAAEAAQA9QAAAIgDAAAAAA==&#10;" fillcolor="#ffc000" strokecolor="black [3213]">
              <v:fill color2="#997300" focusposition=".5,.5" focussize="" focus="100%" type="gradientRadial"/>
            </v:oval>
            <v:oval id="Oval 97" o:spid="_x0000_s2091" style="position:absolute;left:7045;top:7606;width:52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A98MEA&#10;AADbAAAADwAAAGRycy9kb3ducmV2LnhtbERPS4vCMBC+C/6HMIIX0VQPKrWpiCi7Fw9b9eBtbKYP&#10;bCalyWr3328WFrzNx/ecZNubRjypc7VlBfNZBII4t7rmUsHlfJyuQTiPrLGxTAp+yME2HQ4SjLV9&#10;8Rc9M1+KEMIuRgWV920spcsrMuhmtiUOXGE7gz7ArpS6w1cIN41cRNFSGqw5NFTY0r6i/JF9GwW3&#10;UzGxhV5f95RZfT8dD6uPOlJqPOp3GxCeev8W/7s/dZi/hL9fwgEy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+wPfDBAAAA2wAAAA8AAAAAAAAAAAAAAAAAmAIAAGRycy9kb3du&#10;cmV2LnhtbFBLBQYAAAAABAAEAPUAAACGAwAAAAA=&#10;" fillcolor="#ffc000" strokecolor="black [3213]">
              <v:fill color2="#997300" focusposition=".5,.5" focussize="" focus="100%" type="gradientRadial"/>
            </v:oval>
            <v:oval id="Oval 98" o:spid="_x0000_s2092" style="position:absolute;left:6443;top:7507;width:51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yYa8IA&#10;AADbAAAADwAAAGRycy9kb3ducmV2LnhtbERPS2vCQBC+C/0PyxR6kbqxB5XoGkpQ2ksORj30NmYn&#10;D5qdDdmtSf+9Kwje5uN7ziYZTSuu1LvGsoL5LAJBXFjdcKXgdNy/r0A4j6yxtUwK/slBsn2ZbDDW&#10;duADXXNfiRDCLkYFtfddLKUrajLoZrYjDlxpe4M+wL6SuschhJtWfkTRQhpsODTU2FFaU/Gb/xkF&#10;P1k5taVenVPKrb5k+93yq4mUensdP9cgPI3+KX64v3WYv4T7L+EAub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/JhrwgAAANsAAAAPAAAAAAAAAAAAAAAAAJgCAABkcnMvZG93&#10;bnJldi54bWxQSwUGAAAAAAQABAD1AAAAhwMAAAAA&#10;" fillcolor="#ffc000" strokecolor="black [3213]">
              <v:fill color2="#997300" focusposition=".5,.5" focussize="" focus="100%" type="gradientRadial"/>
            </v:oval>
            <v:oval id="Oval 99" o:spid="_x0000_s2093" style="position:absolute;left:6799;top:7495;width:52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MMGcUA&#10;AADbAAAADwAAAGRycy9kb3ducmV2LnhtbESPP2/CQAzFd6R+h5MrsaByKQNEKZeoQkXtwkBoh25u&#10;zvmj5nxR7grpt8cDEput9/zez9ticr060xg6zwaelwko4srbjhsDn6f9UwoqRGSLvWcy8E8Bivxh&#10;tsXM+gsf6VzGRkkIhwwNtDEOmdahaslhWPqBWLTajw6jrGOj7YgXCXe9XiXJWjvsWBpaHGjXUvVb&#10;/jkD34d64Wubfu2o9PbnsH/bvHeJMfPH6fUFVKQp3s236w8r+AIrv8gAOr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YwwZxQAAANsAAAAPAAAAAAAAAAAAAAAAAJgCAABkcnMv&#10;ZG93bnJldi54bWxQSwUGAAAAAAQABAD1AAAAigMAAAAA&#10;" fillcolor="#ffc000" strokecolor="black [3213]">
              <v:fill color2="#997300" focusposition=".5,.5" focussize="" focus="100%" type="gradientRadial"/>
            </v:oval>
            <v:oval id="Oval 100" o:spid="_x0000_s2094" style="position:absolute;left:6947;top:7507;width:51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+pgsMA&#10;AADbAAAADwAAAGRycy9kb3ducmV2LnhtbERPO2/CMBDekfofrKvEgohDB5qmMahCILowNNCB7Rpf&#10;Hmp8jmI3Sf89rlSJ7T59z8u2k2nFQL1rLCtYRTEI4sLqhisFl/NhmYBwHllja5kU/JKD7eZhlmGq&#10;7cgfNOS+EiGEXYoKau+7VEpX1GTQRbYjDlxpe4M+wL6SuscxhJtWPsXxWhpsODTU2NGupuI7/zEK&#10;rqdyYUudfO4ot/rrdNg/H5tYqfnj9PYKwtPk7+J/97sO81/g75dwgNz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i+pgsMAAADbAAAADwAAAAAAAAAAAAAAAACYAgAAZHJzL2Rv&#10;d25yZXYueG1sUEsFBgAAAAAEAAQA9QAAAIgDAAAAAA==&#10;" fillcolor="#ffc000" strokecolor="black [3213]">
              <v:fill color2="#997300" focusposition=".5,.5" focussize="" focus="100%" type="gradientRadial"/>
            </v:oval>
            <v:oval id="Oval 101" o:spid="_x0000_s2095" style="position:absolute;left:6699;top:8109;width:52;height: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nKosEA&#10;AADbAAAADwAAAGRycy9kb3ducmV2LnhtbERPu27CMBTdK/UfrFuJpSJOGSAKMahCRXTJQKBDt0t8&#10;8xDxdRS7JP17PCAxHp13tp1MJ240uNaygo8oBkFcWt1yreB82s8TEM4ja+wsk4J/crDdvL5kmGo7&#10;8pFuha9FCGGXooLG+z6V0pUNGXSR7YkDV9nBoA9wqKUecAzhppOLOF5Kgy2HhgZ72jVUXos/o+A3&#10;r95tpZOfHRVWX/L91+rQxkrN3qbPNQhPk3+KH+5vrWAR1ocv4QfIz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F5yqLBAAAA2wAAAA8AAAAAAAAAAAAAAAAAmAIAAGRycy9kb3du&#10;cmV2LnhtbFBLBQYAAAAABAAEAPUAAACGAwAAAAA=&#10;" fillcolor="#ffc000" strokecolor="black [3213]">
              <v:fill color2="#997300" focusposition=".5,.5" focussize="" focus="100%" type="gradientRadial"/>
            </v:oval>
            <v:oval id="Oval 102" o:spid="_x0000_s2096" style="position:absolute;left:6437;top:7857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VvOcUA&#10;AADbAAAADwAAAGRycy9kb3ducmV2LnhtbESPzWrDMBCE74G8g9hALyGR40MbXMsmmIT0kkPd9tDb&#10;xlr/UGtlLMVx374qFHocZuYbJs1n04uJRtdZVrDbRiCIK6s7bhS8v502exDOI2vsLZOCb3KQZ8tF&#10;iom2d36lqfSNCBB2CSpovR8SKV3VkkG3tQNx8Go7GvRBjo3UI94D3PQyjqJHabDjsNDiQEVL1Vd5&#10;Mwo+L/Xa1nr/UVBp9fVyOj6du0iph9V8eAbhafb/4b/2i1YQ7+D3S/gBMv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NW85xQAAANsAAAAPAAAAAAAAAAAAAAAAAJgCAABkcnMv&#10;ZG93bnJldi54bWxQSwUGAAAAAAQABAD1AAAAigMAAAAA&#10;" fillcolor="#ffc000" strokecolor="black [3213]">
              <v:fill color2="#997300" focusposition=".5,.5" focussize="" focus="100%" type="gradientRadial"/>
            </v:oval>
            <v:oval id="Oval 103" o:spid="_x0000_s2097" style="position:absolute;left:7293;top:7507;width:52;height: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fxTsUA&#10;AADbAAAADwAAAGRycy9kb3ducmV2LnhtbESPT2vCQBTE7wW/w/IEL6VuzKGV1FUkGPTioVEPvb1m&#10;X/5g9m3Irkn67buFQo/DzPyG2ewm04qBetdYVrBaRiCIC6sbrhRcL9nLGoTzyBpby6TgmxzstrOn&#10;DSbajvxBQ+4rESDsElRQe98lUrqiJoNuaTvi4JW2N+iD7CupexwD3LQyjqJXabDhsFBjR2lNxT1/&#10;GAWf5/LZlnp9Sym3+uucHd6OTaTUYj7t30F4mvx/+K990griGH6/hB8gt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5/FOxQAAANsAAAAPAAAAAAAAAAAAAAAAAJgCAABkcnMv&#10;ZG93bnJldi54bWxQSwUGAAAAAAQABAD1AAAAigMAAAAA&#10;" fillcolor="#ffc000" strokecolor="black [3213]">
              <v:fill color2="#997300" focusposition=".5,.5" focussize="" focus="100%" type="gradientRadial"/>
            </v:oval>
            <v:oval id="Oval 104" o:spid="_x0000_s2098" style="position:absolute;left:7294;top:7852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tU1cQA&#10;AADbAAAADwAAAGRycy9kb3ducmV2LnhtbESPT4vCMBTE78J+h/AWvIimKrilGkVkxb14sK4Hb8/m&#10;9Q82L6XJavfbG0HwOMzMb5jFqjO1uFHrKssKxqMIBHFmdcWFgt/jdhiDcB5ZY22ZFPyTg9Xyo7fA&#10;RNs7H+iW+kIECLsEFZTeN4mULivJoBvZhjh4uW0N+iDbQuoW7wFuajmJopk0WHFYKLGhTUnZNf0z&#10;Cs77fGBzHZ82lFp92W+/v3ZVpFT/s1vPQXjq/Dv8av9oBZMpPL+EH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rVNX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105" o:spid="_x0000_s2099" style="position:absolute;left:7045;top:8114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LMocQA&#10;AADbAAAADwAAAGRycy9kb3ducmV2LnhtbESPT4vCMBTE78J+h/AWvIimirilGkVkxb14sK4Hb8/m&#10;9Q82L6XJavfbG0HwOMzMb5jFqjO1uFHrKssKxqMIBHFmdcWFgt/jdhiDcB5ZY22ZFPyTg9Xyo7fA&#10;RNs7H+iW+kIECLsEFZTeN4mULivJoBvZhjh4uW0N+iDbQuoW7wFuajmJopk0WHFYKLGhTUnZNf0z&#10;Cs77fGBzHZ82lFp92W+/v3ZVpFT/s1vPQXjq/Dv8av9oBZMpPL+EH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5CzKH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106" o:spid="_x0000_s2100" style="position:absolute;left:7045;top:7762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5pOsQA&#10;AADbAAAADwAAAGRycy9kb3ducmV2LnhtbESPT4vCMBTE78J+h/AWvIimCrqlGkVkxb14sK4Hb8/m&#10;9Q82L6XJavfbG0HwOMzMb5jFqjO1uFHrKssKxqMIBHFmdcWFgt/jdhiDcB5ZY22ZFPyTg9Xyo7fA&#10;RNs7H+iW+kIECLsEFZTeN4mULivJoBvZhjh4uW0N+iDbQuoW7wFuajmJopk0WHFYKLGhTUnZNf0z&#10;Cs77fGBzHZ82lFp92W+/v3ZVpFT/s1vPQXjq/Dv8av9oBZMpPL+EH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OaTrEAAAA2wAAAA8AAAAAAAAAAAAAAAAAmAIAAGRycy9k&#10;b3ducmV2LnhtbFBLBQYAAAAABAAEAPUAAACJAwAAAAA=&#10;" fillcolor="#ffc000" strokecolor="black [3213]">
              <v:fill color2="#997300" focusposition=".5,.5" focussize="" focus="100%" type="gradientRadial"/>
            </v:oval>
            <v:oval id="Oval 107" o:spid="_x0000_s2101" style="position:absolute;left:6693;top:7750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z3TcIA&#10;AADbAAAADwAAAGRycy9kb3ducmV2LnhtbESPzarCMBSE94LvEI7gRjS9LlSqUUQU78aFVRfujs3p&#10;DzYnpcnV3rc3guBymJlvmMWqNZV4UONKywp+RhEI4tTqknMF59NuOAPhPLLGyjIp+CcHq2W3s8BY&#10;2ycf6ZH4XAQIuxgVFN7XsZQuLcigG9maOHiZbQz6IJtc6gafAW4qOY6iiTRYclgosKZNQek9+TMK&#10;rodsYDM9u2wosfp22G2n+zJSqt9r13MQnlr/DX/av1rBeALvL+EHyO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3PdNwgAAANsAAAAPAAAAAAAAAAAAAAAAAJgCAABkcnMvZG93&#10;bnJldi54bWxQSwUGAAAAAAQABAD1AAAAhwMAAAAA&#10;" fillcolor="#ffc000" strokecolor="black [3213]">
              <v:fill color2="#997300" focusposition=".5,.5" focussize="" focus="100%" type="gradientRadial"/>
            </v:oval>
            <v:oval id="Oval 108" o:spid="_x0000_s2102" style="position:absolute;left:6797;top:7858;width:52;height: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BS1sUA&#10;AADbAAAADwAAAGRycy9kb3ducmV2LnhtbESPT2vCQBTE7wW/w/IEL8Vs6qEJ0VVEFHvJwbQevD2z&#10;L38w+zZkt5p++65Q6HGYmd8wq81oOnGnwbWWFbxFMQji0uqWawVfn4d5CsJ5ZI2dZVLwQw4268nL&#10;CjNtH3yie+FrESDsMlTQeN9nUrqyIYMusj1x8Co7GPRBDrXUAz4C3HRyEcfv0mDLYaHBnnYNlbfi&#10;2yi45NWrrXR63lFh9TU/7JNjGys1m47bJQhPo/8P/7U/tIJFAs8v4QfI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kFLWxQAAANsAAAAPAAAAAAAAAAAAAAAAAJgCAABkcnMv&#10;ZG93bnJldi54bWxQSwUGAAAAAAQABAD1AAAAigMAAAAA&#10;" fillcolor="#ffc000" strokecolor="black [3213]">
              <v:fill color2="#997300" focusposition=".5,.5" focussize="" focus="100%" type="gradientRadial"/>
            </v:oval>
          </v:group>
        </v:group>
      </w:pict>
    </w:r>
    <w:r w:rsidR="00A84E9F">
      <w:rPr>
        <w:b/>
        <w:smallCaps/>
        <w:sz w:val="18"/>
        <w:szCs w:val="18"/>
      </w:rPr>
      <w:t>Common Core Algebra II</w:t>
    </w:r>
    <w:r w:rsidR="00A84E9F" w:rsidRPr="003E350D">
      <w:rPr>
        <w:b/>
        <w:smallCaps/>
        <w:sz w:val="18"/>
        <w:szCs w:val="18"/>
      </w:rPr>
      <w:t>, U</w:t>
    </w:r>
    <w:r w:rsidR="00A84E9F">
      <w:rPr>
        <w:b/>
        <w:smallCaps/>
        <w:sz w:val="18"/>
        <w:szCs w:val="18"/>
      </w:rPr>
      <w:t>nit Reviews – Unit #11</w:t>
    </w:r>
  </w:p>
  <w:p w:rsidR="00A84E9F" w:rsidRPr="0073334E" w:rsidRDefault="00A84E9F" w:rsidP="0073334E">
    <w:pPr>
      <w:pStyle w:val="Footer"/>
      <w:jc w:val="center"/>
      <w:rPr>
        <w:b/>
        <w:smallCaps/>
        <w:sz w:val="18"/>
        <w:szCs w:val="18"/>
      </w:rPr>
    </w:pPr>
    <w:proofErr w:type="spellStart"/>
    <w:r w:rsidRPr="003E350D">
      <w:rPr>
        <w:b/>
        <w:sz w:val="18"/>
        <w:szCs w:val="18"/>
      </w:rPr>
      <w:t>e</w:t>
    </w:r>
    <w:r w:rsidRPr="003E350D">
      <w:rPr>
        <w:b/>
        <w:smallCaps/>
        <w:sz w:val="18"/>
        <w:szCs w:val="18"/>
      </w:rPr>
      <w:t>MathInstruc</w:t>
    </w:r>
    <w:r>
      <w:rPr>
        <w:b/>
        <w:smallCaps/>
        <w:sz w:val="18"/>
        <w:szCs w:val="18"/>
      </w:rPr>
      <w:t>tion</w:t>
    </w:r>
    <w:proofErr w:type="spellEnd"/>
    <w:r>
      <w:rPr>
        <w:b/>
        <w:smallCaps/>
        <w:sz w:val="18"/>
        <w:szCs w:val="18"/>
      </w:rPr>
      <w:t>, Red Hook, NY 12571, © 2015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61178" w:rsidRDefault="00F61178" w:rsidP="0073334E">
      <w:r>
        <w:separator/>
      </w:r>
    </w:p>
  </w:footnote>
  <w:footnote w:type="continuationSeparator" w:id="0">
    <w:p w:rsidR="00F61178" w:rsidRDefault="00F61178" w:rsidP="0073334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4E9F" w:rsidRDefault="00A84E9F" w:rsidP="0073334E">
    <w:pPr>
      <w:pStyle w:val="Header"/>
      <w:tabs>
        <w:tab w:val="clear" w:pos="9360"/>
        <w:tab w:val="right" w:pos="10800"/>
      </w:tabs>
    </w:pPr>
    <w:r>
      <w:t>Name: ____________________________________</w:t>
    </w:r>
    <w:r>
      <w:tab/>
      <w:t>Date: ____________________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921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9F0579"/>
    <w:rsid w:val="00076324"/>
    <w:rsid w:val="00087AFE"/>
    <w:rsid w:val="000A3110"/>
    <w:rsid w:val="000E1221"/>
    <w:rsid w:val="001354DF"/>
    <w:rsid w:val="00340234"/>
    <w:rsid w:val="00343292"/>
    <w:rsid w:val="00380C73"/>
    <w:rsid w:val="003823CB"/>
    <w:rsid w:val="003C7EB7"/>
    <w:rsid w:val="003E57DF"/>
    <w:rsid w:val="00402534"/>
    <w:rsid w:val="00495C1E"/>
    <w:rsid w:val="004C54B9"/>
    <w:rsid w:val="004D2A6B"/>
    <w:rsid w:val="004F0EFC"/>
    <w:rsid w:val="0053047E"/>
    <w:rsid w:val="00552116"/>
    <w:rsid w:val="005F691B"/>
    <w:rsid w:val="0068221C"/>
    <w:rsid w:val="00693057"/>
    <w:rsid w:val="00705BCE"/>
    <w:rsid w:val="0073334E"/>
    <w:rsid w:val="007578CF"/>
    <w:rsid w:val="007C4AFE"/>
    <w:rsid w:val="008104D7"/>
    <w:rsid w:val="0082690C"/>
    <w:rsid w:val="0088027B"/>
    <w:rsid w:val="008D4C4B"/>
    <w:rsid w:val="00984E18"/>
    <w:rsid w:val="009A096A"/>
    <w:rsid w:val="009A7E08"/>
    <w:rsid w:val="009A7F78"/>
    <w:rsid w:val="009E2A89"/>
    <w:rsid w:val="009F02C6"/>
    <w:rsid w:val="009F0579"/>
    <w:rsid w:val="00A671E8"/>
    <w:rsid w:val="00A84E9F"/>
    <w:rsid w:val="00AB7711"/>
    <w:rsid w:val="00AC0E26"/>
    <w:rsid w:val="00AD225E"/>
    <w:rsid w:val="00B14455"/>
    <w:rsid w:val="00B33392"/>
    <w:rsid w:val="00B84A4A"/>
    <w:rsid w:val="00BB4FFA"/>
    <w:rsid w:val="00BC180D"/>
    <w:rsid w:val="00C07D5B"/>
    <w:rsid w:val="00C17D33"/>
    <w:rsid w:val="00CC4E8C"/>
    <w:rsid w:val="00D47A00"/>
    <w:rsid w:val="00DA7C2B"/>
    <w:rsid w:val="00E22937"/>
    <w:rsid w:val="00E563E6"/>
    <w:rsid w:val="00E67A23"/>
    <w:rsid w:val="00E736BC"/>
    <w:rsid w:val="00E81130"/>
    <w:rsid w:val="00E83BCE"/>
    <w:rsid w:val="00F21BCA"/>
    <w:rsid w:val="00F2463B"/>
    <w:rsid w:val="00F61178"/>
    <w:rsid w:val="00F75CBB"/>
    <w:rsid w:val="00FC4338"/>
    <w:rsid w:val="00FC54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  <o:rules v:ext="edit">
        <o:r id="V:Rule26" type="arc" idref="#_x0000_s1029"/>
        <o:r id="V:Rule27" type="connector" idref="#_x0000_s1045"/>
        <o:r id="V:Rule28" type="connector" idref="#_x0000_s1052"/>
        <o:r id="V:Rule29" type="connector" idref="#_x0000_s1066"/>
        <o:r id="V:Rule30" type="connector" idref="#_x0000_s1067"/>
        <o:r id="V:Rule31" type="connector" idref="#_x0000_s1043"/>
        <o:r id="V:Rule32" type="connector" idref="#_x0000_s1058"/>
        <o:r id="V:Rule33" type="connector" idref="#_x0000_s1054"/>
        <o:r id="V:Rule34" type="connector" idref="#_x0000_s1049"/>
        <o:r id="V:Rule35" type="connector" idref="#_x0000_s1060"/>
        <o:r id="V:Rule36" type="connector" idref="#_x0000_s1063"/>
        <o:r id="V:Rule37" type="connector" idref="#_x0000_s1048"/>
        <o:r id="V:Rule38" type="connector" idref="#_x0000_s1064"/>
        <o:r id="V:Rule39" type="connector" idref="#_x0000_s1061"/>
        <o:r id="V:Rule40" type="connector" idref="#_x0000_s1057"/>
        <o:r id="V:Rule41" type="connector" idref="#_x0000_s1056"/>
        <o:r id="V:Rule42" type="connector" idref="#_x0000_s1062"/>
        <o:r id="V:Rule43" type="connector" idref="#_x0000_s1065"/>
        <o:r id="V:Rule44" type="connector" idref="#_x0000_s1059"/>
        <o:r id="V:Rule45" type="connector" idref="#_x0000_s1055"/>
        <o:r id="V:Rule46" type="connector" idref="#_x0000_s1051"/>
        <o:r id="V:Rule47" type="connector" idref="#_x0000_s1044"/>
        <o:r id="V:Rule48" type="connector" idref="#_x0000_s1050"/>
        <o:r id="V:Rule49" type="connector" idref="#_x0000_s1047"/>
        <o:r id="V:Rule50" type="connector" idref="#_x0000_s1053"/>
        <o:r id="V:Rule51" type="connector" idref="#_x0000_s1046"/>
      </o:rules>
      <o:regrouptable v:ext="edit">
        <o:entry new="1" old="0"/>
        <o:entry new="2" old="0"/>
        <o:entry new="3" old="0"/>
        <o:entry new="4" old="0"/>
        <o:entry new="5" old="0"/>
        <o:entry new="6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0C7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73334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3334E"/>
  </w:style>
  <w:style w:type="paragraph" w:styleId="Footer">
    <w:name w:val="footer"/>
    <w:basedOn w:val="Normal"/>
    <w:link w:val="FooterChar"/>
    <w:uiPriority w:val="99"/>
    <w:semiHidden/>
    <w:unhideWhenUsed/>
    <w:rsid w:val="0073334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3334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png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5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png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5.wmf"/><Relationship Id="rId271" Type="http://schemas.openxmlformats.org/officeDocument/2006/relationships/image" Target="media/image133.wmf"/><Relationship Id="rId276" Type="http://schemas.openxmlformats.org/officeDocument/2006/relationships/fontTable" Target="fontTable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png"/><Relationship Id="rId261" Type="http://schemas.openxmlformats.org/officeDocument/2006/relationships/image" Target="media/image128.png"/><Relationship Id="rId266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png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77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png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png"/><Relationship Id="rId236" Type="http://schemas.openxmlformats.org/officeDocument/2006/relationships/image" Target="media/image116.wmf"/><Relationship Id="rId257" Type="http://schemas.openxmlformats.org/officeDocument/2006/relationships/image" Target="media/image12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header" Target="head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footer" Target="footer2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8360721-6B41-4902-99B2-FEC5B147C8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13</TotalTime>
  <Pages>10</Pages>
  <Words>1336</Words>
  <Characters>7618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9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weiler</dc:creator>
  <cp:lastModifiedBy>kweiler</cp:lastModifiedBy>
  <cp:revision>38</cp:revision>
  <cp:lastPrinted>2016-03-08T01:26:00Z</cp:lastPrinted>
  <dcterms:created xsi:type="dcterms:W3CDTF">2016-02-12T01:13:00Z</dcterms:created>
  <dcterms:modified xsi:type="dcterms:W3CDTF">2016-05-03T0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